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68A8" w:rsidRPr="000F58CF" w:rsidRDefault="00E368A8" w:rsidP="00633D19">
      <w:pPr>
        <w:jc w:val="right"/>
        <w:rPr>
          <w:rFonts w:ascii="Calibri" w:hAnsi="Calibri"/>
          <w:sz w:val="18"/>
          <w:szCs w:val="18"/>
        </w:rPr>
      </w:pPr>
    </w:p>
    <w:p w:rsidR="009C0662" w:rsidRPr="000F58CF" w:rsidRDefault="009C0662" w:rsidP="00633D19">
      <w:pPr>
        <w:jc w:val="right"/>
        <w:rPr>
          <w:rFonts w:ascii="Calibri" w:hAnsi="Calibri"/>
          <w:sz w:val="18"/>
          <w:szCs w:val="18"/>
        </w:rPr>
      </w:pPr>
    </w:p>
    <w:p w:rsidR="00CF6F76" w:rsidRPr="000F58CF" w:rsidRDefault="000F686C" w:rsidP="000F686C">
      <w:pPr>
        <w:rPr>
          <w:rFonts w:ascii="Calibri" w:hAnsi="Calibri"/>
          <w:sz w:val="18"/>
          <w:szCs w:val="18"/>
        </w:rPr>
      </w:pPr>
      <w:r>
        <w:rPr>
          <w:rFonts w:ascii="Calibri" w:hAnsi="Calibri"/>
          <w:sz w:val="18"/>
          <w:szCs w:val="18"/>
        </w:rPr>
        <w:t>5.SINIF DENEME SORULARI</w:t>
      </w:r>
      <w:r w:rsidR="00685856" w:rsidRPr="000F58CF">
        <w:rPr>
          <w:rFonts w:ascii="Calibri" w:hAnsi="Calibri"/>
          <w:sz w:val="18"/>
          <w:szCs w:val="18"/>
        </w:rPr>
        <w:t xml:space="preserve">                     </w:t>
      </w:r>
    </w:p>
    <w:p w:rsidR="00685856" w:rsidRPr="000F58CF" w:rsidRDefault="00685856" w:rsidP="00633D19">
      <w:pPr>
        <w:jc w:val="center"/>
        <w:rPr>
          <w:rFonts w:ascii="Calibri" w:hAnsi="Calibri"/>
          <w:sz w:val="22"/>
          <w:szCs w:val="22"/>
          <w:u w:val="single"/>
        </w:rPr>
      </w:pPr>
    </w:p>
    <w:p w:rsidR="002E5AAD" w:rsidRPr="000F58CF" w:rsidRDefault="002E5AAD" w:rsidP="00633D19">
      <w:pPr>
        <w:jc w:val="center"/>
        <w:rPr>
          <w:rFonts w:ascii="Calibri" w:hAnsi="Calibri"/>
          <w:sz w:val="22"/>
          <w:szCs w:val="22"/>
          <w:u w:val="single"/>
        </w:rPr>
      </w:pPr>
    </w:p>
    <w:p w:rsidR="000B48A6" w:rsidRPr="000F58CF" w:rsidRDefault="000B48A6" w:rsidP="00633D19">
      <w:pPr>
        <w:jc w:val="center"/>
        <w:rPr>
          <w:rFonts w:ascii="Calibri" w:hAnsi="Calibri"/>
          <w:sz w:val="18"/>
          <w:szCs w:val="18"/>
          <w:u w:val="single"/>
        </w:rPr>
        <w:sectPr w:rsidR="000B48A6" w:rsidRPr="000F58CF" w:rsidSect="000A3A67">
          <w:type w:val="continuous"/>
          <w:pgSz w:w="11906" w:h="16838"/>
          <w:pgMar w:top="454" w:right="454" w:bottom="680" w:left="454" w:header="709" w:footer="709" w:gutter="0"/>
          <w:cols w:sep="1" w:space="709"/>
          <w:docGrid w:linePitch="360"/>
        </w:sectPr>
      </w:pPr>
    </w:p>
    <w:p w:rsidR="009346EF" w:rsidRPr="000F58CF" w:rsidRDefault="00E02F1E" w:rsidP="009346EF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lastRenderedPageBreak/>
        <w:pict>
          <v:shape id="_x0000_s1195" type="#_x0000_t75" style="position:absolute;left:0;text-align:left;margin-left:31pt;margin-top:77.35pt;width:46.6pt;height:15.1pt;z-index:-251628544">
            <v:imagedata r:id="rId5" o:title=""/>
          </v:shape>
          <o:OLEObject Type="Embed" ProgID="Equation.DSMT4" ShapeID="_x0000_s1195" DrawAspect="Content" ObjectID="_1584992945" r:id="rId6"/>
        </w:pict>
      </w:r>
      <w:r>
        <w:rPr>
          <w:noProof/>
          <w:lang w:eastAsia="tr-TR"/>
        </w:rPr>
        <w:pict>
          <v:shape id="_x0000_s1196" type="#_x0000_t75" style="position:absolute;left:0;text-align:left;margin-left:155.75pt;margin-top:77.55pt;width:63.5pt;height:15.1pt;z-index:-251627520">
            <v:imagedata r:id="rId7" o:title=""/>
          </v:shape>
          <o:OLEObject Type="Embed" ProgID="Equation.DSMT4" ShapeID="_x0000_s1196" DrawAspect="Content" ObjectID="_1584992946" r:id="rId8"/>
        </w:pict>
      </w:r>
      <w:r>
        <w:rPr>
          <w:noProof/>
          <w:lang w:eastAsia="tr-TR"/>
        </w:rPr>
        <w:pict>
          <v:shape id="_x0000_s1194" type="#_x0000_t75" style="position:absolute;left:0;text-align:left;margin-left:154pt;margin-top:22.15pt;width:70.5pt;height:32.1pt;z-index:-251629568">
            <v:imagedata r:id="rId9" o:title=""/>
          </v:shape>
          <o:OLEObject Type="Embed" ProgID="Equation.DSMT4" ShapeID="_x0000_s1194" DrawAspect="Content" ObjectID="_1584992947" r:id="rId10"/>
        </w:pict>
      </w:r>
      <w:r>
        <w:rPr>
          <w:noProof/>
          <w:lang w:eastAsia="tr-TR"/>
        </w:rPr>
        <w:pict>
          <v:shape id="_x0000_s1193" type="#_x0000_t75" style="position:absolute;left:0;text-align:left;margin-left:29.5pt;margin-top:22.15pt;width:58.6pt;height:32.05pt;z-index:-251630592">
            <v:imagedata r:id="rId11" o:title=""/>
          </v:shape>
          <o:OLEObject Type="Embed" ProgID="Equation.DSMT4" ShapeID="_x0000_s1193" DrawAspect="Content" ObjectID="_1584992948" r:id="rId12"/>
        </w:pict>
      </w:r>
      <w:r w:rsidR="009346EF" w:rsidRPr="000F58CF">
        <w:t>Aşağıda verilen eşitliklerden hangisi yanlıştır?</w:t>
      </w:r>
      <w:r w:rsidR="009346EF" w:rsidRPr="000F58CF">
        <w:br/>
      </w:r>
      <w:r w:rsidR="009346EF" w:rsidRPr="000F58CF">
        <w:br/>
        <w:t xml:space="preserve">A) </w:t>
      </w:r>
      <w:r w:rsidR="009346EF" w:rsidRPr="000F58CF">
        <w:tab/>
      </w:r>
      <w:r w:rsidR="009346EF" w:rsidRPr="000F58CF">
        <w:tab/>
      </w:r>
      <w:r w:rsidR="009346EF" w:rsidRPr="000F58CF">
        <w:tab/>
      </w:r>
      <w:r w:rsidR="009346EF" w:rsidRPr="000F58CF">
        <w:tab/>
        <w:t xml:space="preserve">B) </w:t>
      </w:r>
      <w:r w:rsidR="009346EF" w:rsidRPr="000F58CF">
        <w:br/>
      </w:r>
      <w:r w:rsidR="009346EF" w:rsidRPr="000F58CF">
        <w:br/>
      </w:r>
      <w:r w:rsidR="009346EF" w:rsidRPr="000F58CF">
        <w:br/>
        <w:t xml:space="preserve">C) </w:t>
      </w:r>
      <w:r w:rsidR="009346EF" w:rsidRPr="000F58CF">
        <w:tab/>
      </w:r>
      <w:r w:rsidR="009346EF" w:rsidRPr="000F58CF">
        <w:tab/>
      </w:r>
      <w:r w:rsidR="009346EF" w:rsidRPr="000F58CF">
        <w:tab/>
      </w:r>
      <w:r w:rsidR="009346EF" w:rsidRPr="000F58CF">
        <w:tab/>
        <w:t xml:space="preserve">D) </w:t>
      </w:r>
    </w:p>
    <w:p w:rsidR="0075668D" w:rsidRPr="000F58CF" w:rsidRDefault="0075668D" w:rsidP="0075668D">
      <w:pPr>
        <w:rPr>
          <w:rFonts w:ascii="Calibri" w:hAnsi="Calibri"/>
          <w:sz w:val="22"/>
          <w:szCs w:val="22"/>
        </w:rPr>
      </w:pPr>
    </w:p>
    <w:p w:rsidR="0075668D" w:rsidRPr="000F58CF" w:rsidRDefault="0075668D" w:rsidP="0075668D">
      <w:pPr>
        <w:rPr>
          <w:rFonts w:ascii="Calibri" w:hAnsi="Calibri"/>
          <w:sz w:val="22"/>
          <w:szCs w:val="22"/>
        </w:rPr>
      </w:pPr>
    </w:p>
    <w:p w:rsidR="0075668D" w:rsidRPr="000F58CF" w:rsidRDefault="0075668D" w:rsidP="0075668D">
      <w:pPr>
        <w:rPr>
          <w:rFonts w:ascii="Calibri" w:hAnsi="Calibri"/>
          <w:sz w:val="22"/>
          <w:szCs w:val="22"/>
        </w:rPr>
      </w:pPr>
    </w:p>
    <w:p w:rsidR="0075668D" w:rsidRPr="000F58CF" w:rsidRDefault="00E02F1E" w:rsidP="0075668D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group id="Grup 63" o:spid="_x0000_s1242" style="position:absolute;left:0;text-align:left;margin-left:31.15pt;margin-top:3.4pt;width:63.75pt;height:51pt;z-index:251674624;mso-width-relative:margin;mso-height-relative:margin" coordsize="8096,6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">
            <v:rect id="Rectangle 1687" o:spid="_x0000_s1246" alt="Açık yukarı köşegen" style="position:absolute;width:1619;height:16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" fillcolor="black">
              <v:fill r:id="rId13" o:title="" opacity="32896f" o:opacity2="32896f" type="pattern"/>
            </v:rect>
            <v:rect id="Rectangle 1687" o:spid="_x0000_s1245" alt="Açık yukarı köşegen" style="position:absolute;left:1619;width:1619;height:16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" filled="f"/>
            <v:rect id="Rectangle 1687" o:spid="_x0000_s1244" alt="Açık yukarı köşegen" style="position:absolute;left:3238;width:1619;height:16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" filled="f"/>
            <v:rect id="Rectangle 1687" o:spid="_x0000_s1243" alt="Açık yukarı köşegen" style="position:absolute;left:4857;width:1620;height:16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" filled="f"/>
            <v:rect id="Rectangle 1687" o:spid="_x0000_s1031" alt="Açık yukarı köşegen" style="position:absolute;left:6477;width:1619;height:16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" filled="f"/>
            <v:rect id="Rectangle 1687" o:spid="_x0000_s1032" alt="Açık yukarı köşegen" style="position:absolute;top:1619;width:1619;height:16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" fillcolor="black">
              <v:fill r:id="rId13" o:title="" opacity="32896f" o:opacity2="32896f" type="pattern"/>
            </v:rect>
            <v:rect id="Rectangle 1687" o:spid="_x0000_s1033" alt="Açık yukarı köşegen" style="position:absolute;left:1619;top:1619;width:1619;height:16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" fillcolor="black">
              <v:fill r:id="rId13" o:title="" opacity="32896f" o:opacity2="32896f" type="pattern"/>
            </v:rect>
            <v:rect id="Rectangle 1687" o:spid="_x0000_s1034" alt="Açık yukarı köşegen" style="position:absolute;left:3238;top:1619;width:1619;height:16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" filled="f"/>
            <v:rect id="Rectangle 1687" o:spid="_x0000_s1035" alt="Açık yukarı köşegen" style="position:absolute;left:4857;top:1619;width:1620;height:16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" filled="f"/>
            <v:rect id="Rectangle 1687" o:spid="_x0000_s1036" alt="Açık yukarı köşegen" style="position:absolute;left:6477;top:1619;width:1619;height:16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" filled="f"/>
            <v:rect id="Rectangle 1687" o:spid="_x0000_s1037" alt="Açık yukarı köşegen" style="position:absolute;top:3238;width:1619;height:16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" fillcolor="black">
              <v:fill r:id="rId13" o:title="" opacity="32896f" o:opacity2="32896f" type="pattern"/>
            </v:rect>
            <v:rect id="Rectangle 1687" o:spid="_x0000_s1038" alt="Açık yukarı köşegen" style="position:absolute;left:1619;top:3238;width:1619;height:16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" fillcolor="black">
              <v:fill r:id="rId13" o:title="" opacity="32896f" o:opacity2="32896f" type="pattern"/>
            </v:rect>
            <v:rect id="Rectangle 1687" o:spid="_x0000_s1039" alt="Açık yukarı köşegen" style="position:absolute;left:3238;top:3238;width:1619;height:16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" filled="f"/>
            <v:rect id="Rectangle 1687" o:spid="_x0000_s1040" alt="Açık yukarı köşegen" style="position:absolute;left:4857;top:3238;width:1620;height:16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" filled="f"/>
            <v:rect id="Rectangle 1687" o:spid="_x0000_s1041" alt="Açık yukarı köşegen" style="position:absolute;left:6477;top:3238;width:1619;height:16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" filled="f"/>
            <v:rect id="Rectangle 1687" o:spid="_x0000_s1042" alt="Açık yukarı köşegen" style="position:absolute;top:4857;width:1619;height:16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" fillcolor="black">
              <v:fill r:id="rId13" o:title="" opacity="32896f" o:opacity2="32896f" type="pattern"/>
            </v:rect>
            <v:rect id="Rectangle 1687" o:spid="_x0000_s1043" alt="Açık yukarı köşegen" style="position:absolute;left:1619;top:4857;width:1619;height:16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" fillcolor="black">
              <v:fill r:id="rId13" o:title="" opacity="32896f" o:opacity2="32896f" type="pattern"/>
            </v:rect>
            <v:rect id="Rectangle 1687" o:spid="_x0000_s1044" alt="Açık yukarı köşegen" style="position:absolute;left:3238;top:4857;width:1619;height:16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" filled="f"/>
            <v:rect id="Rectangle 1687" o:spid="_x0000_s1045" alt="Açık yukarı köşegen" style="position:absolute;left:4857;top:4857;width:1620;height:16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" filled="f"/>
            <v:rect id="Rectangle 1687" o:spid="_x0000_s1046" alt="Açık yukarı köşegen" style="position:absolute;left:6477;top:4857;width:1619;height:16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" filled="f"/>
          </v:group>
        </w:pict>
      </w:r>
      <w:r>
        <w:rPr>
          <w:noProof/>
          <w:lang w:eastAsia="tr-T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Metin Kutusu 75" o:spid="_x0000_s1241" type="#_x0000_t202" style="position:absolute;left:0;text-align:left;margin-left:109.15pt;margin-top:12.4pt;width:136.5pt;height:52.5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" filled="f" stroked="f">
            <v:textbox>
              <w:txbxContent>
                <w:p w:rsidR="0075668D" w:rsidRPr="00C61641" w:rsidRDefault="0075668D" w:rsidP="0075668D">
                  <w:pPr>
                    <w:rPr>
                      <w:rFonts w:ascii="Calibri" w:hAnsi="Calibri"/>
                      <w:sz w:val="22"/>
                      <w:szCs w:val="22"/>
                    </w:rPr>
                  </w:pPr>
                  <w:r w:rsidRPr="00C61641">
                    <w:rPr>
                      <w:rFonts w:ascii="Calibri" w:hAnsi="Calibri"/>
                      <w:sz w:val="22"/>
                      <w:szCs w:val="22"/>
                    </w:rPr>
                    <w:t>Yanda</w:t>
                  </w:r>
                  <w:r>
                    <w:rPr>
                      <w:rFonts w:ascii="Calibri" w:hAnsi="Calibri"/>
                      <w:sz w:val="22"/>
                      <w:szCs w:val="22"/>
                    </w:rPr>
                    <w:t xml:space="preserve"> modellenen kesrin % sembolü ile gösterilişi aşağıdakilerden hangisidir?</w:t>
                  </w:r>
                </w:p>
              </w:txbxContent>
            </v:textbox>
          </v:shape>
        </w:pict>
      </w:r>
      <w:r w:rsidR="0075668D" w:rsidRPr="000F58CF">
        <w:br/>
      </w:r>
      <w:r w:rsidR="0075668D" w:rsidRPr="000F58CF">
        <w:br/>
      </w:r>
      <w:r w:rsidR="0075668D" w:rsidRPr="000F58CF">
        <w:br/>
      </w:r>
      <w:r w:rsidR="0075668D" w:rsidRPr="000F58CF">
        <w:br/>
      </w:r>
      <w:r w:rsidR="0075668D" w:rsidRPr="000F58CF">
        <w:br/>
        <w:t>A) % 7                B) % 13              C) % 28              D) % 35</w:t>
      </w:r>
    </w:p>
    <w:p w:rsidR="0075668D" w:rsidRPr="000F58CF" w:rsidRDefault="0075668D" w:rsidP="0075668D">
      <w:pPr>
        <w:pStyle w:val="ListeParagraf"/>
      </w:pPr>
    </w:p>
    <w:p w:rsidR="0075668D" w:rsidRPr="000F58CF" w:rsidRDefault="0075668D" w:rsidP="0075668D">
      <w:pPr>
        <w:pStyle w:val="ListeParagraf"/>
      </w:pPr>
    </w:p>
    <w:p w:rsidR="0075668D" w:rsidRPr="000F58CF" w:rsidRDefault="0075668D" w:rsidP="0075668D">
      <w:pPr>
        <w:pStyle w:val="ListeParagraf"/>
      </w:pPr>
    </w:p>
    <w:p w:rsidR="0075668D" w:rsidRPr="000F58CF" w:rsidRDefault="0075668D" w:rsidP="0075668D">
      <w:pPr>
        <w:pStyle w:val="ListeParagraf"/>
      </w:pPr>
    </w:p>
    <w:p w:rsidR="0075668D" w:rsidRPr="000F58CF" w:rsidRDefault="00E02F1E" w:rsidP="0075668D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shape id="_x0000_s1187" type="#_x0000_t75" style="position:absolute;left:0;text-align:left;margin-left:237.5pt;margin-top:22.15pt;width:19.85pt;height:32.15pt;z-index:-251632640">
            <v:imagedata r:id="rId14" o:title=""/>
          </v:shape>
          <o:OLEObject Type="Embed" ProgID="Equation.DSMT4" ShapeID="_x0000_s1187" DrawAspect="Content" ObjectID="_1584992949" r:id="rId15"/>
        </w:pict>
      </w:r>
      <w:r>
        <w:rPr>
          <w:noProof/>
          <w:lang w:eastAsia="tr-TR"/>
        </w:rPr>
        <w:pict>
          <v:shape id="_x0000_s1186" type="#_x0000_t75" style="position:absolute;left:0;text-align:left;margin-left:168.5pt;margin-top:22.15pt;width:15.9pt;height:32.15pt;z-index:-251633664">
            <v:imagedata r:id="rId16" o:title=""/>
          </v:shape>
          <o:OLEObject Type="Embed" ProgID="Equation.DSMT4" ShapeID="_x0000_s1186" DrawAspect="Content" ObjectID="_1584992950" r:id="rId17"/>
        </w:pict>
      </w:r>
      <w:r>
        <w:rPr>
          <w:noProof/>
          <w:lang w:eastAsia="tr-TR"/>
        </w:rPr>
        <w:pict>
          <v:shape id="_x0000_s1185" type="#_x0000_t75" style="position:absolute;left:0;text-align:left;margin-left:97pt;margin-top:22.9pt;width:19.85pt;height:32.15pt;z-index:-251634688">
            <v:imagedata r:id="rId18" o:title=""/>
          </v:shape>
          <o:OLEObject Type="Embed" ProgID="Equation.DSMT4" ShapeID="_x0000_s1185" DrawAspect="Content" ObjectID="_1584992951" r:id="rId19"/>
        </w:pict>
      </w:r>
      <w:r>
        <w:rPr>
          <w:noProof/>
          <w:lang w:eastAsia="tr-TR"/>
        </w:rPr>
        <w:pict>
          <v:shape id="_x0000_s1184" type="#_x0000_t75" style="position:absolute;left:0;text-align:left;margin-left:31pt;margin-top:22.9pt;width:14.9pt;height:32.15pt;z-index:-251635712">
            <v:imagedata r:id="rId20" o:title=""/>
          </v:shape>
          <o:OLEObject Type="Embed" ProgID="Equation.DSMT4" ShapeID="_x0000_s1184" DrawAspect="Content" ObjectID="_1584992952" r:id="rId21"/>
        </w:pict>
      </w:r>
      <w:r w:rsidR="0075668D" w:rsidRPr="000F58CF">
        <w:t xml:space="preserve">Aşağıdakilerden hangisi % 30 </w:t>
      </w:r>
      <w:proofErr w:type="gramStart"/>
      <w:r w:rsidR="0075668D" w:rsidRPr="000F58CF">
        <w:t>dan</w:t>
      </w:r>
      <w:proofErr w:type="gramEnd"/>
      <w:r w:rsidR="0075668D" w:rsidRPr="000F58CF">
        <w:t xml:space="preserve"> küçüktür?</w:t>
      </w:r>
      <w:r w:rsidR="0075668D" w:rsidRPr="000F58CF">
        <w:br/>
      </w:r>
      <w:r w:rsidR="0075668D" w:rsidRPr="000F58CF">
        <w:br/>
        <w:t xml:space="preserve">A)                       B)                         C)                        D)   </w:t>
      </w:r>
    </w:p>
    <w:p w:rsidR="0075668D" w:rsidRPr="000F58CF" w:rsidRDefault="0075668D" w:rsidP="0075668D">
      <w:pPr>
        <w:pStyle w:val="ListeParagraf"/>
        <w:ind w:left="360"/>
      </w:pPr>
    </w:p>
    <w:p w:rsidR="0075668D" w:rsidRPr="000F58CF" w:rsidRDefault="0075668D" w:rsidP="0075668D">
      <w:pPr>
        <w:pStyle w:val="ListeParagraf"/>
        <w:ind w:left="360"/>
      </w:pPr>
    </w:p>
    <w:p w:rsidR="0075668D" w:rsidRPr="000F58CF" w:rsidRDefault="0075668D" w:rsidP="0075668D">
      <w:pPr>
        <w:pStyle w:val="ListeParagraf"/>
        <w:ind w:left="360"/>
      </w:pPr>
    </w:p>
    <w:p w:rsidR="0075668D" w:rsidRPr="000F58CF" w:rsidRDefault="0075668D" w:rsidP="0075668D">
      <w:pPr>
        <w:pStyle w:val="ListeParagraf"/>
        <w:ind w:left="360"/>
      </w:pPr>
    </w:p>
    <w:p w:rsidR="0075668D" w:rsidRPr="000F58CF" w:rsidRDefault="00E843DE" w:rsidP="0075668D">
      <w:pPr>
        <w:pStyle w:val="ListeParagraf"/>
        <w:numPr>
          <w:ilvl w:val="0"/>
          <w:numId w:val="1"/>
        </w:numPr>
      </w:pPr>
      <w:r w:rsidRPr="000F58CF">
        <w:t xml:space="preserve">500 ün % 30 fazlası </w:t>
      </w:r>
      <w:r w:rsidR="0075668D" w:rsidRPr="000F58CF">
        <w:t>kaçtır?</w:t>
      </w:r>
      <w:r w:rsidR="0075668D" w:rsidRPr="000F58CF">
        <w:br/>
      </w:r>
      <w:r w:rsidR="0075668D" w:rsidRPr="000F58CF">
        <w:br/>
        <w:t>A) 6</w:t>
      </w:r>
      <w:r w:rsidRPr="000F58CF">
        <w:t>5</w:t>
      </w:r>
      <w:r w:rsidR="0034180D" w:rsidRPr="000F58CF">
        <w:t>0                 B) 600</w:t>
      </w:r>
      <w:r w:rsidR="0075668D" w:rsidRPr="000F58CF">
        <w:t xml:space="preserve">             </w:t>
      </w:r>
      <w:r w:rsidR="0034180D" w:rsidRPr="000F58CF">
        <w:t xml:space="preserve">    C) 580               D) 530</w:t>
      </w:r>
      <w:r w:rsidR="0075668D" w:rsidRPr="000F58CF">
        <w:t xml:space="preserve">        </w:t>
      </w:r>
    </w:p>
    <w:p w:rsidR="0075668D" w:rsidRPr="000F58CF" w:rsidRDefault="0075668D" w:rsidP="0075668D"/>
    <w:p w:rsidR="0075668D" w:rsidRPr="000F58CF" w:rsidRDefault="0075668D" w:rsidP="0075668D"/>
    <w:p w:rsidR="0075668D" w:rsidRPr="000F58CF" w:rsidRDefault="0075668D" w:rsidP="0075668D"/>
    <w:p w:rsidR="0075668D" w:rsidRPr="000F58CF" w:rsidRDefault="0075668D" w:rsidP="0075668D">
      <w:pPr>
        <w:pStyle w:val="ListeParagraf"/>
        <w:numPr>
          <w:ilvl w:val="0"/>
          <w:numId w:val="1"/>
        </w:numPr>
      </w:pPr>
      <w:r w:rsidRPr="000F58CF">
        <w:t xml:space="preserve">Bir kolideki 50 bardaktan 7 tanesi kırılmıştır. </w:t>
      </w:r>
      <w:r w:rsidRPr="000F58CF">
        <w:br/>
        <w:t>Buna göre bardakların % kaçı kırılmıştır?</w:t>
      </w:r>
      <w:r w:rsidRPr="000F58CF">
        <w:br/>
      </w:r>
      <w:r w:rsidRPr="000F58CF">
        <w:br/>
        <w:t xml:space="preserve">A) % 7               B) % 10               C) % 14              D) % 18 </w:t>
      </w:r>
    </w:p>
    <w:p w:rsidR="0075668D" w:rsidRPr="000F58CF" w:rsidRDefault="0075668D" w:rsidP="0075668D"/>
    <w:p w:rsidR="0075668D" w:rsidRPr="000F58CF" w:rsidRDefault="0075668D" w:rsidP="0075668D"/>
    <w:p w:rsidR="0048005E" w:rsidRPr="000F58CF" w:rsidRDefault="0048005E" w:rsidP="0075668D"/>
    <w:p w:rsidR="0075668D" w:rsidRPr="000F58CF" w:rsidRDefault="0075668D" w:rsidP="0075668D"/>
    <w:p w:rsidR="0075668D" w:rsidRDefault="0075668D" w:rsidP="0075668D">
      <w:pPr>
        <w:pStyle w:val="ListeParagraf"/>
        <w:numPr>
          <w:ilvl w:val="0"/>
          <w:numId w:val="1"/>
        </w:numPr>
      </w:pPr>
      <w:r w:rsidRPr="000F58CF">
        <w:t xml:space="preserve">Mehmet, 70 TL parasının % 30 u ile terlik alıyor. </w:t>
      </w:r>
      <w:r w:rsidRPr="000F58CF">
        <w:br/>
        <w:t xml:space="preserve">Buna göre, Mehmet in kaç TL parası </w:t>
      </w:r>
      <w:r w:rsidRPr="000F58CF">
        <w:rPr>
          <w:u w:val="single"/>
        </w:rPr>
        <w:t>kalmıştır</w:t>
      </w:r>
      <w:r w:rsidR="00D47F3C" w:rsidRPr="000F58CF">
        <w:t>?</w:t>
      </w:r>
      <w:r w:rsidR="00D47F3C" w:rsidRPr="000F58CF">
        <w:br/>
      </w:r>
      <w:r w:rsidR="00D47F3C" w:rsidRPr="000F58CF">
        <w:br/>
        <w:t>A) 56</w:t>
      </w:r>
      <w:r w:rsidRPr="000F58CF">
        <w:t xml:space="preserve">                   B) 4</w:t>
      </w:r>
      <w:r w:rsidR="00D47F3C" w:rsidRPr="000F58CF">
        <w:t>9</w:t>
      </w:r>
      <w:r w:rsidRPr="000F58CF">
        <w:t xml:space="preserve">                   C)</w:t>
      </w:r>
      <w:r w:rsidR="00D47F3C" w:rsidRPr="000F58CF">
        <w:t xml:space="preserve"> 40                  D) 21</w:t>
      </w:r>
    </w:p>
    <w:p w:rsidR="000F686C" w:rsidRPr="000F58CF" w:rsidRDefault="000F686C" w:rsidP="000F686C"/>
    <w:p w:rsidR="00FA53C6" w:rsidRPr="000F58CF" w:rsidRDefault="00E02F1E" w:rsidP="00A50CC0">
      <w:pPr>
        <w:pStyle w:val="ListeParagraf"/>
        <w:numPr>
          <w:ilvl w:val="0"/>
          <w:numId w:val="1"/>
        </w:numPr>
        <w:rPr>
          <w:rFonts w:cs="Calibri"/>
        </w:rPr>
      </w:pPr>
      <w:r w:rsidRPr="00E02F1E">
        <w:rPr>
          <w:noProof/>
          <w:lang w:eastAsia="tr-TR"/>
        </w:rP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Düz Ok Bağlayıcısı 145" o:spid="_x0000_s1240" type="#_x0000_t32" style="position:absolute;left:0;text-align:left;margin-left:31.25pt;margin-top:89.9pt;width:68.05pt;height:0;z-index:251619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">
            <v:stroke startarrow="open" startarrowwidth="narrow" startarrowlength="short" endarrowwidth="narrow" endarrowlength="short"/>
          </v:shape>
        </w:pict>
      </w:r>
      <w:r w:rsidRPr="00E02F1E">
        <w:rPr>
          <w:noProof/>
          <w:lang w:eastAsia="tr-TR"/>
        </w:rPr>
        <w:pict>
          <v:oval id="Oval 149" o:spid="_x0000_s1239" style="position:absolute;left:0;text-align:left;margin-left:97.95pt;margin-top:89.15pt;width:1.15pt;height:1.15pt;z-index:2516183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" fillcolor="#0d0d0d">
            <v:stroke endarrowwidth="narrow" endarrowlength="short"/>
          </v:oval>
        </w:pict>
      </w:r>
      <w:r w:rsidRPr="00E02F1E">
        <w:rPr>
          <w:noProof/>
          <w:lang w:eastAsia="tr-TR"/>
        </w:rPr>
        <w:pict>
          <v:shape id="Düz Ok Bağlayıcısı 142" o:spid="_x0000_s1238" type="#_x0000_t32" style="position:absolute;left:0;text-align:left;margin-left:166.75pt;margin-top:56.9pt;width:68.05pt;height:0;z-index:2516152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">
            <v:stroke startarrow="open" startarrowwidth="narrow" startarrowlength="short" endarrow="open" endarrowwidth="narrow" endarrowlength="short"/>
          </v:shape>
        </w:pict>
      </w:r>
      <w:r w:rsidRPr="00E02F1E">
        <w:rPr>
          <w:noProof/>
          <w:lang w:eastAsia="tr-TR"/>
        </w:rPr>
        <w:pict>
          <v:shape id="Düz Ok Bağlayıcısı 151" o:spid="_x0000_s1237" type="#_x0000_t32" style="position:absolute;left:0;text-align:left;margin-left:169.15pt;margin-top:89.9pt;width:68.05pt;height:.05pt;z-index:2516305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">
            <v:stroke startarrowwidth="narrow" startarrowlength="short" endarrow="open" endarrowwidth="narrow" endarrowlength="short"/>
          </v:shape>
        </w:pict>
      </w:r>
      <w:r w:rsidRPr="00E02F1E">
        <w:rPr>
          <w:noProof/>
          <w:lang w:eastAsia="tr-TR"/>
        </w:rPr>
        <w:pict>
          <v:oval id="Oval 150" o:spid="_x0000_s1236" style="position:absolute;left:0;text-align:left;margin-left:168.35pt;margin-top:89.35pt;width:1.15pt;height:1.15pt;z-index:2516316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" fillcolor="#0d0d0d">
            <v:stroke endarrowwidth="narrow" endarrowlength="short"/>
          </v:oval>
        </w:pict>
      </w:r>
      <w:r w:rsidRPr="00E02F1E">
        <w:rPr>
          <w:noProof/>
          <w:lang w:eastAsia="tr-TR"/>
        </w:rPr>
        <w:pict>
          <v:shape id="Metin Kutusu 152" o:spid="_x0000_s1235" type="#_x0000_t202" style="position:absolute;left:0;text-align:left;margin-left:160.15pt;margin-top:88.35pt;width:22.95pt;height:19.4pt;z-index:-251683840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" stroked="f">
            <v:textbox style="mso-fit-shape-to-text:t">
              <w:txbxContent>
                <w:p w:rsidR="00FA53C6" w:rsidRPr="00E50529" w:rsidRDefault="00FA53C6" w:rsidP="00FA53C6">
                  <w:pPr>
                    <w:rPr>
                      <w:rFonts w:ascii="Calibri" w:hAnsi="Calibri" w:cs="Calibri"/>
                      <w:sz w:val="20"/>
                    </w:rPr>
                  </w:pPr>
                  <w:r w:rsidRPr="00E50529">
                    <w:rPr>
                      <w:rFonts w:ascii="Calibri" w:hAnsi="Calibri" w:cs="Calibri"/>
                      <w:sz w:val="20"/>
                    </w:rPr>
                    <w:t>A</w:t>
                  </w:r>
                </w:p>
              </w:txbxContent>
            </v:textbox>
          </v:shape>
        </w:pict>
      </w:r>
      <w:r w:rsidRPr="00E02F1E">
        <w:rPr>
          <w:noProof/>
          <w:lang w:eastAsia="tr-TR"/>
        </w:rPr>
        <w:pict>
          <v:shape id="Metin Kutusu 153" o:spid="_x0000_s1234" type="#_x0000_t202" style="position:absolute;left:0;text-align:left;margin-left:214.7pt;margin-top:87.95pt;width:22.95pt;height:19.4pt;z-index:-251682816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" stroked="f">
            <v:textbox style="mso-fit-shape-to-text:t">
              <w:txbxContent>
                <w:p w:rsidR="00FA53C6" w:rsidRPr="00E50529" w:rsidRDefault="00FA53C6" w:rsidP="00FA53C6">
                  <w:pPr>
                    <w:rPr>
                      <w:rFonts w:ascii="Calibri" w:hAnsi="Calibri" w:cs="Calibri"/>
                      <w:sz w:val="20"/>
                    </w:rPr>
                  </w:pPr>
                  <w:r w:rsidRPr="00E50529">
                    <w:rPr>
                      <w:rFonts w:ascii="Calibri" w:hAnsi="Calibri" w:cs="Calibri"/>
                      <w:sz w:val="20"/>
                    </w:rPr>
                    <w:t>B</w:t>
                  </w:r>
                </w:p>
              </w:txbxContent>
            </v:textbox>
          </v:shape>
        </w:pict>
      </w:r>
      <w:r w:rsidRPr="00E02F1E">
        <w:rPr>
          <w:noProof/>
          <w:lang w:eastAsia="tr-TR"/>
        </w:rPr>
        <w:pict>
          <v:oval id="Oval 154" o:spid="_x0000_s1233" style="position:absolute;left:0;text-align:left;margin-left:224.25pt;margin-top:89.4pt;width:1.15pt;height:1.15pt;z-index:2516346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" fillcolor="#0d0d0d">
            <v:stroke endarrowwidth="narrow" endarrowlength="short"/>
          </v:oval>
        </w:pict>
      </w:r>
      <w:r w:rsidRPr="00E02F1E">
        <w:rPr>
          <w:noProof/>
          <w:lang w:eastAsia="tr-TR"/>
        </w:rPr>
        <w:pict>
          <v:oval id="Oval 147" o:spid="_x0000_s1232" style="position:absolute;left:0;text-align:left;margin-left:42.25pt;margin-top:89.25pt;width:1.15pt;height:1.15pt;z-index:251624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" fillcolor="#0d0d0d">
            <v:stroke endarrowwidth="narrow" endarrowlength="short"/>
          </v:oval>
        </w:pict>
      </w:r>
      <w:r w:rsidRPr="00E02F1E">
        <w:rPr>
          <w:noProof/>
          <w:lang w:eastAsia="tr-TR"/>
        </w:rPr>
        <w:pict>
          <v:shape id="Düz Ok Bağlayıcısı 135" o:spid="_x0000_s1231" type="#_x0000_t32" style="position:absolute;left:0;text-align:left;margin-left:33.85pt;margin-top:56.8pt;width:63.8pt;height:0;z-index:2516295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">
            <v:stroke endarrowwidth="narrow" endarrowlength="short"/>
          </v:shape>
        </w:pict>
      </w:r>
      <w:r w:rsidRPr="00E02F1E">
        <w:rPr>
          <w:noProof/>
          <w:lang w:eastAsia="tr-TR"/>
        </w:rPr>
        <w:pict>
          <v:oval id="Oval 136" o:spid="_x0000_s1230" style="position:absolute;left:0;text-align:left;margin-left:97.55pt;margin-top:56.4pt;width:1.15pt;height:1.15pt;z-index:251616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" fillcolor="#0d0d0d">
            <v:stroke endarrowwidth="narrow" endarrowlength="short"/>
          </v:oval>
        </w:pict>
      </w:r>
      <w:r w:rsidRPr="00E02F1E">
        <w:rPr>
          <w:noProof/>
          <w:lang w:eastAsia="tr-TR"/>
        </w:rPr>
        <w:pict>
          <v:oval id="Oval 137" o:spid="_x0000_s1229" style="position:absolute;left:0;text-align:left;margin-left:33.1pt;margin-top:56.4pt;width:1.15pt;height:1.15pt;z-index:2516172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" fillcolor="#0d0d0d">
            <v:stroke endarrowwidth="narrow" endarrowlength="short"/>
          </v:oval>
        </w:pict>
      </w:r>
      <w:r w:rsidRPr="00E02F1E">
        <w:rPr>
          <w:noProof/>
          <w:lang w:eastAsia="tr-TR"/>
        </w:rPr>
        <w:pict>
          <v:shape id="Metin Kutusu 138" o:spid="_x0000_s1228" type="#_x0000_t202" style="position:absolute;left:0;text-align:left;margin-left:23.5pt;margin-top:53.85pt;width:22.95pt;height:19.4pt;z-index:-251696128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" stroked="f">
            <v:textbox style="mso-fit-shape-to-text:t">
              <w:txbxContent>
                <w:p w:rsidR="00FA53C6" w:rsidRPr="00E50529" w:rsidRDefault="00FA53C6" w:rsidP="00FA53C6">
                  <w:pPr>
                    <w:rPr>
                      <w:rFonts w:ascii="Calibri" w:hAnsi="Calibri" w:cs="Calibri"/>
                      <w:sz w:val="20"/>
                    </w:rPr>
                  </w:pPr>
                  <w:r w:rsidRPr="00E50529">
                    <w:rPr>
                      <w:rFonts w:ascii="Calibri" w:hAnsi="Calibri" w:cs="Calibri"/>
                      <w:sz w:val="20"/>
                    </w:rPr>
                    <w:t>A</w:t>
                  </w:r>
                </w:p>
              </w:txbxContent>
            </v:textbox>
          </v:shape>
        </w:pict>
      </w:r>
      <w:r w:rsidRPr="00E02F1E">
        <w:rPr>
          <w:noProof/>
          <w:lang w:eastAsia="tr-TR"/>
        </w:rPr>
        <w:pict>
          <v:shape id="Metin Kutusu 139" o:spid="_x0000_s1227" type="#_x0000_t202" style="position:absolute;left:0;text-align:left;margin-left:88.6pt;margin-top:53.85pt;width:22.95pt;height:19.4pt;z-index:-251695104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" stroked="f">
            <v:textbox style="mso-fit-shape-to-text:t">
              <w:txbxContent>
                <w:p w:rsidR="00FA53C6" w:rsidRPr="00E50529" w:rsidRDefault="00FA53C6" w:rsidP="00FA53C6">
                  <w:pPr>
                    <w:rPr>
                      <w:rFonts w:ascii="Calibri" w:hAnsi="Calibri" w:cs="Calibri"/>
                      <w:sz w:val="20"/>
                    </w:rPr>
                  </w:pPr>
                  <w:r w:rsidRPr="00E50529">
                    <w:rPr>
                      <w:rFonts w:ascii="Calibri" w:hAnsi="Calibri" w:cs="Calibri"/>
                      <w:sz w:val="20"/>
                    </w:rPr>
                    <w:t>B</w:t>
                  </w:r>
                </w:p>
              </w:txbxContent>
            </v:textbox>
          </v:shape>
        </w:pict>
      </w:r>
      <w:r w:rsidRPr="00E02F1E">
        <w:rPr>
          <w:noProof/>
          <w:lang w:eastAsia="tr-TR"/>
        </w:rPr>
        <w:pict>
          <v:shape id="Metin Kutusu 146" o:spid="_x0000_s1226" type="#_x0000_t202" style="position:absolute;left:0;text-align:left;margin-left:32.8pt;margin-top:86.8pt;width:22.95pt;height:19.4pt;z-index:-251691008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" stroked="f">
            <v:textbox style="mso-fit-shape-to-text:t">
              <w:txbxContent>
                <w:p w:rsidR="00FA53C6" w:rsidRPr="00E50529" w:rsidRDefault="00FA53C6" w:rsidP="00FA53C6">
                  <w:pPr>
                    <w:rPr>
                      <w:rFonts w:ascii="Calibri" w:hAnsi="Calibri" w:cs="Calibri"/>
                      <w:sz w:val="20"/>
                    </w:rPr>
                  </w:pPr>
                  <w:r w:rsidRPr="00E50529">
                    <w:rPr>
                      <w:rFonts w:ascii="Calibri" w:hAnsi="Calibri" w:cs="Calibri"/>
                      <w:sz w:val="20"/>
                    </w:rPr>
                    <w:t>A</w:t>
                  </w:r>
                </w:p>
              </w:txbxContent>
            </v:textbox>
          </v:shape>
        </w:pict>
      </w:r>
      <w:r w:rsidRPr="00E02F1E">
        <w:rPr>
          <w:noProof/>
          <w:lang w:eastAsia="tr-TR"/>
        </w:rPr>
        <w:pict>
          <v:shape id="Metin Kutusu 148" o:spid="_x0000_s1225" type="#_x0000_t202" style="position:absolute;left:0;text-align:left;margin-left:88.15pt;margin-top:87.1pt;width:22.95pt;height:19.4pt;z-index:-251689984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" stroked="f">
            <v:textbox style="mso-fit-shape-to-text:t">
              <w:txbxContent>
                <w:p w:rsidR="00FA53C6" w:rsidRPr="00E50529" w:rsidRDefault="00FA53C6" w:rsidP="00FA53C6">
                  <w:pPr>
                    <w:rPr>
                      <w:rFonts w:ascii="Calibri" w:hAnsi="Calibri" w:cs="Calibri"/>
                      <w:sz w:val="20"/>
                    </w:rPr>
                  </w:pPr>
                  <w:r w:rsidRPr="00E50529">
                    <w:rPr>
                      <w:rFonts w:ascii="Calibri" w:hAnsi="Calibri" w:cs="Calibri"/>
                      <w:sz w:val="20"/>
                    </w:rPr>
                    <w:t>B</w:t>
                  </w:r>
                </w:p>
              </w:txbxContent>
            </v:textbox>
          </v:shape>
        </w:pict>
      </w:r>
      <w:r w:rsidRPr="00E02F1E">
        <w:rPr>
          <w:noProof/>
          <w:lang w:eastAsia="tr-TR"/>
        </w:rPr>
        <w:pict>
          <v:oval id="Oval 140" o:spid="_x0000_s1224" style="position:absolute;left:0;text-align:left;margin-left:223.4pt;margin-top:56.4pt;width:1.15pt;height:1.15pt;z-index:2516234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" fillcolor="#0d0d0d">
            <v:stroke endarrowwidth="narrow" endarrowlength="short"/>
          </v:oval>
        </w:pict>
      </w:r>
      <w:r w:rsidRPr="00E02F1E">
        <w:rPr>
          <w:noProof/>
          <w:lang w:eastAsia="tr-TR"/>
        </w:rPr>
        <w:pict>
          <v:oval id="Oval 141" o:spid="_x0000_s1223" style="position:absolute;left:0;text-align:left;margin-left:176.8pt;margin-top:56.4pt;width:1.15pt;height:1.15pt;z-index:2516224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" fillcolor="#0d0d0d">
            <v:stroke endarrowwidth="narrow" endarrowlength="short"/>
          </v:oval>
        </w:pict>
      </w:r>
      <w:r w:rsidRPr="00E02F1E">
        <w:rPr>
          <w:noProof/>
          <w:lang w:eastAsia="tr-TR"/>
        </w:rPr>
        <w:pict>
          <v:shape id="Metin Kutusu 143" o:spid="_x0000_s1222" type="#_x0000_t202" style="position:absolute;left:0;text-align:left;margin-left:167.7pt;margin-top:53.85pt;width:22.95pt;height:19.4pt;z-index:-251688960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" stroked="f">
            <v:textbox style="mso-fit-shape-to-text:t">
              <w:txbxContent>
                <w:p w:rsidR="00FA53C6" w:rsidRPr="00E50529" w:rsidRDefault="00FA53C6" w:rsidP="00FA53C6">
                  <w:pPr>
                    <w:rPr>
                      <w:rFonts w:ascii="Calibri" w:hAnsi="Calibri" w:cs="Calibri"/>
                      <w:sz w:val="20"/>
                    </w:rPr>
                  </w:pPr>
                  <w:r w:rsidRPr="00E50529">
                    <w:rPr>
                      <w:rFonts w:ascii="Calibri" w:hAnsi="Calibri" w:cs="Calibri"/>
                      <w:sz w:val="20"/>
                    </w:rPr>
                    <w:t>A</w:t>
                  </w:r>
                </w:p>
              </w:txbxContent>
            </v:textbox>
          </v:shape>
        </w:pict>
      </w:r>
      <w:r w:rsidRPr="00E02F1E">
        <w:rPr>
          <w:noProof/>
          <w:lang w:eastAsia="tr-TR"/>
        </w:rPr>
        <w:pict>
          <v:shape id="Metin Kutusu 144" o:spid="_x0000_s1221" type="#_x0000_t202" style="position:absolute;left:0;text-align:left;margin-left:214.55pt;margin-top:53.85pt;width:22.95pt;height:19.4pt;z-index:-251687936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" stroked="f">
            <v:textbox style="mso-fit-shape-to-text:t">
              <w:txbxContent>
                <w:p w:rsidR="00FA53C6" w:rsidRPr="00E50529" w:rsidRDefault="00FA53C6" w:rsidP="00FA53C6">
                  <w:pPr>
                    <w:rPr>
                      <w:rFonts w:ascii="Calibri" w:hAnsi="Calibri" w:cs="Calibri"/>
                      <w:sz w:val="20"/>
                    </w:rPr>
                  </w:pPr>
                  <w:r w:rsidRPr="00E50529">
                    <w:rPr>
                      <w:rFonts w:ascii="Calibri" w:hAnsi="Calibri" w:cs="Calibri"/>
                      <w:sz w:val="20"/>
                    </w:rPr>
                    <w:t>B</w:t>
                  </w:r>
                </w:p>
              </w:txbxContent>
            </v:textbox>
          </v:shape>
        </w:pict>
      </w:r>
      <w:r w:rsidRPr="00E02F1E">
        <w:rPr>
          <w:noProof/>
          <w:lang w:eastAsia="tr-TR"/>
        </w:rPr>
        <w:pict>
          <v:group id="Grup 155" o:spid="_x0000_s1218" style="position:absolute;left:0;text-align:left;margin-left:315.9pt;margin-top:26.25pt;width:13.9pt;height:2.85pt;z-index:251665408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">
            <v:shape id="AutoShape 143" o:spid="_x0000_s1220" type="#_x0000_t32" style="position:absolute;left:1246;top:4643;width:141;height:45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"/>
            <v:shape id="AutoShape 144" o:spid="_x0000_s1219" type="#_x0000_t32" style="position:absolute;left:1383;top:4642;width:141;height:45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"/>
          </v:group>
        </w:pict>
      </w:r>
      <w:r w:rsidR="00FA53C6" w:rsidRPr="000F58CF">
        <w:rPr>
          <w:rFonts w:cs="Calibri"/>
        </w:rPr>
        <w:t xml:space="preserve">Aşağıda verilen geometrik şekillerden hangisinin sembolle gösterimi </w:t>
      </w:r>
      <w:r w:rsidR="00FA53C6" w:rsidRPr="000F58CF">
        <w:rPr>
          <w:rFonts w:cs="Calibri"/>
          <w:u w:val="single"/>
        </w:rPr>
        <w:t>yanlıştır</w:t>
      </w:r>
      <w:r w:rsidR="00FA53C6" w:rsidRPr="000F58CF">
        <w:rPr>
          <w:rFonts w:cs="Calibri"/>
        </w:rPr>
        <w:t>?</w:t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  <w:t>A)                                 [AB]</w:t>
      </w:r>
      <w:r w:rsidR="00FA53C6" w:rsidRPr="000F58CF">
        <w:rPr>
          <w:rFonts w:cs="Calibri"/>
        </w:rPr>
        <w:tab/>
        <w:t xml:space="preserve">    B)                              </w:t>
      </w:r>
      <w:r w:rsidR="00527E7F" w:rsidRPr="000F58CF">
        <w:rPr>
          <w:rFonts w:cs="Calibri"/>
        </w:rPr>
        <w:t xml:space="preserve"> </w:t>
      </w:r>
      <w:r w:rsidR="00FA53C6" w:rsidRPr="000F58CF">
        <w:rPr>
          <w:rFonts w:cs="Calibri"/>
        </w:rPr>
        <w:t xml:space="preserve"> </w:t>
      </w:r>
      <w:r w:rsidR="00FA53C6" w:rsidRPr="000F58CF">
        <w:rPr>
          <w:position w:val="-4"/>
        </w:rPr>
        <w:object w:dxaOrig="320" w:dyaOrig="300">
          <v:shape id="_x0000_i1025" type="#_x0000_t75" style="width:15.75pt;height:15pt" o:ole="">
            <v:imagedata r:id="rId22" o:title=""/>
          </v:shape>
          <o:OLEObject Type="Embed" ProgID="Equation.DSMT4" ShapeID="_x0000_i1025" DrawAspect="Content" ObjectID="_1584992943" r:id="rId23"/>
        </w:object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  <w:t>C)                                  [AB</w:t>
      </w:r>
      <w:r w:rsidR="00FA53C6" w:rsidRPr="000F58CF">
        <w:rPr>
          <w:rFonts w:cs="Calibri"/>
        </w:rPr>
        <w:tab/>
        <w:t xml:space="preserve">    D)                               </w:t>
      </w:r>
      <w:r w:rsidR="00527E7F" w:rsidRPr="000F58CF">
        <w:rPr>
          <w:rFonts w:cs="Calibri"/>
        </w:rPr>
        <w:t xml:space="preserve"> </w:t>
      </w:r>
      <w:r w:rsidR="00FA53C6" w:rsidRPr="000F58CF">
        <w:rPr>
          <w:position w:val="-4"/>
        </w:rPr>
        <w:object w:dxaOrig="320" w:dyaOrig="300">
          <v:shape id="_x0000_i1026" type="#_x0000_t75" style="width:15.75pt;height:15pt" o:ole="">
            <v:imagedata r:id="rId24" o:title=""/>
          </v:shape>
          <o:OLEObject Type="Embed" ProgID="Equation.DSMT4" ShapeID="_x0000_i1026" DrawAspect="Content" ObjectID="_1584992944" r:id="rId25"/>
        </w:object>
      </w: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527E7F" w:rsidRPr="000F58CF" w:rsidRDefault="00527E7F" w:rsidP="00FA53C6">
      <w:pPr>
        <w:rPr>
          <w:rFonts w:ascii="Calibri" w:hAnsi="Calibri" w:cs="Calibri"/>
          <w:sz w:val="22"/>
          <w:szCs w:val="22"/>
        </w:rPr>
      </w:pPr>
    </w:p>
    <w:p w:rsidR="00527E7F" w:rsidRPr="000F58CF" w:rsidRDefault="00527E7F" w:rsidP="00FA53C6">
      <w:pPr>
        <w:rPr>
          <w:rFonts w:ascii="Calibri" w:hAnsi="Calibri" w:cs="Calibri"/>
          <w:sz w:val="22"/>
          <w:szCs w:val="22"/>
        </w:rPr>
      </w:pPr>
    </w:p>
    <w:p w:rsidR="00527E7F" w:rsidRPr="000F58CF" w:rsidRDefault="00527E7F" w:rsidP="00D47F3C">
      <w:pPr>
        <w:pStyle w:val="ListeParagraf"/>
        <w:numPr>
          <w:ilvl w:val="0"/>
          <w:numId w:val="1"/>
        </w:numPr>
      </w:pPr>
      <w:r w:rsidRPr="000F58CF">
        <w:t>Aşağıda verilen ifadelerden hangisi yanlıştır?</w:t>
      </w:r>
      <w:r w:rsidRPr="000F58CF">
        <w:br/>
      </w:r>
      <w:r w:rsidRPr="000F58CF">
        <w:br/>
        <w:t>A) Doğru</w:t>
      </w:r>
      <w:r w:rsidR="00580B95" w:rsidRPr="000F58CF">
        <w:t>nun</w:t>
      </w:r>
      <w:r w:rsidRPr="000F58CF">
        <w:t xml:space="preserve"> ve ışının uzunluğu ölçülemez.</w:t>
      </w:r>
      <w:r w:rsidRPr="000F58CF">
        <w:br/>
        <w:t>B) Doğrular küçük harfle gösterilebilir.</w:t>
      </w:r>
      <w:r w:rsidRPr="000F58CF">
        <w:br/>
        <w:t xml:space="preserve">C) </w:t>
      </w:r>
      <w:r w:rsidR="00D47F3C" w:rsidRPr="000F58CF">
        <w:t>Bir doğru üzerinde herhangi iki nokta arasında kalan parçaya doğru parçası denir.</w:t>
      </w:r>
      <w:r w:rsidR="00D47F3C" w:rsidRPr="000F58CF">
        <w:br/>
        <w:t>D) Noktalar küçük harfle gösterilebilir.</w:t>
      </w:r>
    </w:p>
    <w:p w:rsidR="00D47F3C" w:rsidRPr="000F58CF" w:rsidRDefault="00D47F3C" w:rsidP="00D47F3C"/>
    <w:p w:rsidR="00D47F3C" w:rsidRPr="000F58CF" w:rsidRDefault="00D47F3C" w:rsidP="00D47F3C"/>
    <w:p w:rsidR="00A50CC0" w:rsidRPr="000F58CF" w:rsidRDefault="00A50CC0" w:rsidP="00FA53C6">
      <w:pPr>
        <w:rPr>
          <w:rFonts w:ascii="Calibri" w:hAnsi="Calibri" w:cs="Calibri"/>
          <w:sz w:val="22"/>
          <w:szCs w:val="22"/>
        </w:rPr>
      </w:pPr>
    </w:p>
    <w:p w:rsidR="00FA53C6" w:rsidRPr="000F58CF" w:rsidRDefault="00E02F1E" w:rsidP="00A50CC0">
      <w:pPr>
        <w:numPr>
          <w:ilvl w:val="0"/>
          <w:numId w:val="1"/>
        </w:num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w:pict>
          <v:shape id="Metin Kutusu 134" o:spid="_x0000_s1215" type="#_x0000_t202" style="position:absolute;left:0;text-align:left;margin-left:127.15pt;margin-top:24.95pt;width:136.5pt;height:69pt;z-index:-2516807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" stroked="f">
            <v:textbox>
              <w:txbxContent>
                <w:p w:rsidR="00FA53C6" w:rsidRPr="00C166A0" w:rsidRDefault="00FA53C6" w:rsidP="00FA53C6">
                  <w:pPr>
                    <w:rPr>
                      <w:rFonts w:ascii="Calibri" w:hAnsi="Calibri" w:cs="Calibri"/>
                      <w:sz w:val="22"/>
                    </w:rPr>
                  </w:pPr>
                  <w:r w:rsidRPr="00C166A0">
                    <w:rPr>
                      <w:rFonts w:ascii="Calibri" w:hAnsi="Calibri" w:cs="Calibri"/>
                      <w:sz w:val="22"/>
                    </w:rPr>
                    <w:t>Yanda verilen noktalı kâğıtta A noktasının B noktasına göre konumu aşağıdakilerden hangisidir?</w:t>
                  </w:r>
                </w:p>
              </w:txbxContent>
            </v:textbox>
          </v:shape>
        </w:pict>
      </w:r>
      <w:r w:rsidR="00A50CC0" w:rsidRPr="000F58CF">
        <w:rPr>
          <w:noProof/>
        </w:rPr>
        <w:drawing>
          <wp:anchor distT="0" distB="0" distL="114300" distR="114300" simplePos="0" relativeHeight="251636736" behindDoc="1" locked="0" layoutInCell="1" allowOverlap="1">
            <wp:simplePos x="0" y="0"/>
            <wp:positionH relativeFrom="column">
              <wp:posOffset>234315</wp:posOffset>
            </wp:positionH>
            <wp:positionV relativeFrom="paragraph">
              <wp:posOffset>59055</wp:posOffset>
            </wp:positionV>
            <wp:extent cx="1334770" cy="972820"/>
            <wp:effectExtent l="0" t="0" r="0" b="0"/>
            <wp:wrapNone/>
            <wp:docPr id="133" name="Resim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4770" cy="97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  <w:t>A) 5 birim sağında, 3 birim yukarısında</w:t>
      </w:r>
      <w:r w:rsidR="00FA53C6" w:rsidRPr="000F58CF">
        <w:rPr>
          <w:rFonts w:ascii="Calibri" w:hAnsi="Calibri" w:cs="Calibri"/>
          <w:sz w:val="22"/>
          <w:szCs w:val="22"/>
        </w:rPr>
        <w:br/>
        <w:t>B) 5 birim solunda, 3 birim aşağısında</w:t>
      </w:r>
      <w:r w:rsidR="00FA53C6" w:rsidRPr="000F58CF">
        <w:rPr>
          <w:rFonts w:ascii="Calibri" w:hAnsi="Calibri" w:cs="Calibri"/>
          <w:sz w:val="22"/>
          <w:szCs w:val="22"/>
        </w:rPr>
        <w:br/>
        <w:t>C) 6 birim sağında, 4 birim yukarısında</w:t>
      </w:r>
      <w:r w:rsidR="00FA53C6" w:rsidRPr="000F58CF">
        <w:rPr>
          <w:rFonts w:ascii="Calibri" w:hAnsi="Calibri" w:cs="Calibri"/>
          <w:sz w:val="22"/>
          <w:szCs w:val="22"/>
        </w:rPr>
        <w:br/>
        <w:t>D) 6 birim solunda, 4 birim aşağısında</w:t>
      </w: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D47F3C" w:rsidRPr="000F58CF" w:rsidRDefault="00D47F3C" w:rsidP="00FA53C6">
      <w:pPr>
        <w:rPr>
          <w:rFonts w:ascii="Calibri" w:hAnsi="Calibri" w:cs="Calibri"/>
          <w:sz w:val="22"/>
          <w:szCs w:val="22"/>
        </w:rPr>
      </w:pP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FA53C6" w:rsidRPr="000F58CF" w:rsidRDefault="00E02F1E" w:rsidP="00FA53C6">
      <w:pPr>
        <w:rPr>
          <w:rFonts w:ascii="Calibri" w:hAnsi="Calibri" w:cs="Calibri"/>
          <w:sz w:val="22"/>
          <w:szCs w:val="22"/>
        </w:rPr>
      </w:pPr>
      <w:r w:rsidRPr="00E02F1E">
        <w:rPr>
          <w:noProof/>
        </w:rPr>
        <w:pict>
          <v:shape id="Metin Kutusu 131" o:spid="_x0000_s1214" type="#_x0000_t202" style="position:absolute;margin-left:167.65pt;margin-top:6.75pt;width:99.75pt;height:115.5pt;z-index:-2516787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" stroked="f">
            <v:textbox>
              <w:txbxContent>
                <w:p w:rsidR="00FA53C6" w:rsidRPr="00C166A0" w:rsidRDefault="00FA53C6" w:rsidP="00FA53C6">
                  <w:pPr>
                    <w:rPr>
                      <w:rFonts w:ascii="Calibri" w:hAnsi="Calibri" w:cs="Calibri"/>
                      <w:sz w:val="22"/>
                    </w:rPr>
                  </w:pPr>
                  <w:r w:rsidRPr="00C166A0">
                    <w:rPr>
                      <w:rFonts w:ascii="Calibri" w:hAnsi="Calibri" w:cs="Calibri"/>
                      <w:sz w:val="22"/>
                    </w:rPr>
                    <w:t>Yanda verilen noktalı kâğıt</w:t>
                  </w:r>
                  <w:r>
                    <w:rPr>
                      <w:rFonts w:ascii="Calibri" w:hAnsi="Calibri" w:cs="Calibri"/>
                      <w:sz w:val="22"/>
                    </w:rPr>
                    <w:t>taki doğru parçalarından hangisinin uzunluğu diğerlerinden farklıdır?</w:t>
                  </w:r>
                </w:p>
              </w:txbxContent>
            </v:textbox>
          </v:shape>
        </w:pict>
      </w:r>
    </w:p>
    <w:p w:rsidR="00FA53C6" w:rsidRDefault="00204E6C" w:rsidP="00AB5683">
      <w:pPr>
        <w:pStyle w:val="ListeParagraf"/>
        <w:numPr>
          <w:ilvl w:val="0"/>
          <w:numId w:val="1"/>
        </w:numPr>
        <w:rPr>
          <w:rFonts w:cs="Calibri"/>
        </w:rPr>
      </w:pPr>
      <w:r w:rsidRPr="000F58CF">
        <w:rPr>
          <w:noProof/>
          <w:lang w:eastAsia="tr-TR"/>
        </w:rPr>
        <w:drawing>
          <wp:anchor distT="0" distB="0" distL="114300" distR="114300" simplePos="0" relativeHeight="251638784" behindDoc="1" locked="0" layoutInCell="1" allowOverlap="1">
            <wp:simplePos x="0" y="0"/>
            <wp:positionH relativeFrom="column">
              <wp:posOffset>200660</wp:posOffset>
            </wp:positionH>
            <wp:positionV relativeFrom="paragraph">
              <wp:posOffset>66040</wp:posOffset>
            </wp:positionV>
            <wp:extent cx="1851660" cy="1196975"/>
            <wp:effectExtent l="0" t="0" r="0" b="3175"/>
            <wp:wrapNone/>
            <wp:docPr id="132" name="Resim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19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  <w:t>A) |AB|              B) |CD|             C) |EF|             D) |GH|</w:t>
      </w:r>
    </w:p>
    <w:p w:rsidR="000F686C" w:rsidRPr="000F686C" w:rsidRDefault="000F686C" w:rsidP="000F686C">
      <w:pPr>
        <w:rPr>
          <w:rFonts w:cs="Calibri"/>
        </w:rPr>
      </w:pPr>
    </w:p>
    <w:p w:rsidR="000F686C" w:rsidRDefault="001A4FB8" w:rsidP="00F35384">
      <w:pPr>
        <w:pStyle w:val="ListeParagraf"/>
        <w:numPr>
          <w:ilvl w:val="0"/>
          <w:numId w:val="1"/>
        </w:numPr>
        <w:rPr>
          <w:rFonts w:cs="Calibri"/>
        </w:rPr>
      </w:pPr>
      <w:bookmarkStart w:id="0" w:name="_GoBack"/>
      <w:bookmarkEnd w:id="0"/>
      <w:r w:rsidRPr="000F58CF">
        <w:rPr>
          <w:rFonts w:cs="Calibri"/>
        </w:rPr>
        <w:lastRenderedPageBreak/>
        <w:t xml:space="preserve">Aşağıdakilerden hangisi paralel doğru parçalarına </w:t>
      </w:r>
    </w:p>
    <w:p w:rsidR="001A4FB8" w:rsidRPr="000F686C" w:rsidRDefault="001A4FB8" w:rsidP="000F686C">
      <w:pPr>
        <w:ind w:left="216"/>
        <w:rPr>
          <w:rFonts w:cs="Calibri"/>
        </w:rPr>
      </w:pPr>
      <w:proofErr w:type="gramStart"/>
      <w:r w:rsidRPr="000F686C">
        <w:rPr>
          <w:rFonts w:cs="Calibri"/>
        </w:rPr>
        <w:t>örnek</w:t>
      </w:r>
      <w:proofErr w:type="gramEnd"/>
      <w:r w:rsidRPr="000F686C">
        <w:rPr>
          <w:rFonts w:cs="Calibri"/>
        </w:rPr>
        <w:t xml:space="preserve"> gösterilemez?</w:t>
      </w:r>
      <w:r w:rsidRPr="000F686C">
        <w:rPr>
          <w:rFonts w:cs="Calibri"/>
        </w:rPr>
        <w:br/>
      </w:r>
      <w:r w:rsidRPr="000F686C">
        <w:rPr>
          <w:rFonts w:cs="Calibri"/>
        </w:rPr>
        <w:br/>
        <w:t>A) Tren rayları</w:t>
      </w:r>
      <w:r w:rsidRPr="000F686C">
        <w:rPr>
          <w:rFonts w:cs="Calibri"/>
        </w:rPr>
        <w:tab/>
      </w:r>
      <w:r w:rsidRPr="000F686C">
        <w:rPr>
          <w:rFonts w:cs="Calibri"/>
        </w:rPr>
        <w:tab/>
        <w:t xml:space="preserve">B) </w:t>
      </w:r>
      <w:r w:rsidR="004A31ED" w:rsidRPr="000F686C">
        <w:rPr>
          <w:rFonts w:cs="Calibri"/>
        </w:rPr>
        <w:t>Cımbız</w:t>
      </w:r>
      <w:r w:rsidRPr="000F686C">
        <w:rPr>
          <w:rFonts w:cs="Calibri"/>
        </w:rPr>
        <w:t xml:space="preserve"> kolları</w:t>
      </w:r>
      <w:r w:rsidRPr="000F686C">
        <w:rPr>
          <w:rFonts w:cs="Calibri"/>
        </w:rPr>
        <w:br/>
      </w:r>
      <w:r w:rsidR="000F686C">
        <w:rPr>
          <w:rFonts w:cs="Calibri"/>
        </w:rPr>
        <w:t>C) Elektrik direkleri</w:t>
      </w:r>
      <w:r w:rsidR="000F686C">
        <w:rPr>
          <w:rFonts w:cs="Calibri"/>
        </w:rPr>
        <w:tab/>
      </w:r>
      <w:r w:rsidR="004A31ED" w:rsidRPr="000F686C">
        <w:rPr>
          <w:rFonts w:cs="Calibri"/>
        </w:rPr>
        <w:t>D) Masa</w:t>
      </w:r>
      <w:r w:rsidRPr="000F686C">
        <w:rPr>
          <w:rFonts w:cs="Calibri"/>
        </w:rPr>
        <w:t xml:space="preserve"> ayakları</w:t>
      </w:r>
    </w:p>
    <w:p w:rsidR="001A4FB8" w:rsidRPr="000F58CF" w:rsidRDefault="001A4FB8" w:rsidP="001A4FB8">
      <w:pPr>
        <w:pStyle w:val="ListeParagraf"/>
        <w:ind w:left="360"/>
        <w:rPr>
          <w:rFonts w:cs="Calibri"/>
        </w:rPr>
      </w:pPr>
    </w:p>
    <w:p w:rsidR="001A4FB8" w:rsidRPr="000F58CF" w:rsidRDefault="001A4FB8" w:rsidP="001A4FB8">
      <w:pPr>
        <w:pStyle w:val="ListeParagraf"/>
        <w:ind w:left="360"/>
        <w:rPr>
          <w:rFonts w:cs="Calibri"/>
        </w:rPr>
      </w:pPr>
    </w:p>
    <w:p w:rsidR="001A4FB8" w:rsidRPr="000F58CF" w:rsidRDefault="001A4FB8" w:rsidP="001A4FB8">
      <w:pPr>
        <w:pStyle w:val="ListeParagraf"/>
        <w:ind w:left="360"/>
        <w:rPr>
          <w:rFonts w:cs="Calibri"/>
        </w:rPr>
      </w:pPr>
    </w:p>
    <w:p w:rsidR="00FA53C6" w:rsidRPr="000F58CF" w:rsidRDefault="00FA53C6" w:rsidP="001445C7">
      <w:pPr>
        <w:numPr>
          <w:ilvl w:val="0"/>
          <w:numId w:val="1"/>
        </w:numPr>
        <w:rPr>
          <w:rFonts w:ascii="Calibri" w:hAnsi="Calibri" w:cs="Calibri"/>
          <w:sz w:val="22"/>
          <w:szCs w:val="22"/>
        </w:rPr>
      </w:pPr>
      <w:r w:rsidRPr="000F58CF"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01295</wp:posOffset>
            </wp:positionH>
            <wp:positionV relativeFrom="paragraph">
              <wp:posOffset>40005</wp:posOffset>
            </wp:positionV>
            <wp:extent cx="1685290" cy="973455"/>
            <wp:effectExtent l="0" t="0" r="0" b="0"/>
            <wp:wrapNone/>
            <wp:docPr id="130" name="Resim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97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="00E02F1E" w:rsidRPr="00E02F1E">
        <w:rPr>
          <w:noProof/>
        </w:rPr>
        <w:pict>
          <v:shape id="Metin Kutusu 129" o:spid="_x0000_s1213" type="#_x0000_t202" style="position:absolute;left:0;text-align:left;margin-left:158.7pt;margin-top:10.15pt;width:113.3pt;height:75.55pt;z-index:-251646976;visibility:visible;mso-wrap-distance-top:3.6pt;mso-wrap-distance-bottom:3.6pt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" stroked="f">
            <v:textbox>
              <w:txbxContent>
                <w:p w:rsidR="00FA53C6" w:rsidRPr="00C166A0" w:rsidRDefault="00FA53C6" w:rsidP="00FA53C6">
                  <w:pPr>
                    <w:rPr>
                      <w:rFonts w:ascii="Calibri" w:hAnsi="Calibri" w:cs="Calibri"/>
                      <w:sz w:val="22"/>
                    </w:rPr>
                  </w:pPr>
                  <w:r w:rsidRPr="00C166A0">
                    <w:rPr>
                      <w:rFonts w:ascii="Calibri" w:hAnsi="Calibri" w:cs="Calibri"/>
                      <w:sz w:val="22"/>
                    </w:rPr>
                    <w:t>Y</w:t>
                  </w:r>
                  <w:r>
                    <w:rPr>
                      <w:rFonts w:ascii="Calibri" w:hAnsi="Calibri" w:cs="Calibri"/>
                      <w:sz w:val="22"/>
                    </w:rPr>
                    <w:t xml:space="preserve">anda verilen noktalı kâğıt üzerindeki ABCD dikdörtgeni ile ilgili aşağıdaki ifadelerden hangisi </w:t>
                  </w:r>
                  <w:r w:rsidRPr="00222E5D">
                    <w:rPr>
                      <w:rFonts w:ascii="Calibri" w:hAnsi="Calibri" w:cs="Calibri"/>
                      <w:sz w:val="22"/>
                      <w:u w:val="single"/>
                    </w:rPr>
                    <w:t>yanlıştır</w:t>
                  </w:r>
                  <w:r>
                    <w:rPr>
                      <w:rFonts w:ascii="Calibri" w:hAnsi="Calibri" w:cs="Calibri"/>
                      <w:sz w:val="22"/>
                    </w:rPr>
                    <w:t>?</w:t>
                  </w:r>
                </w:p>
              </w:txbxContent>
            </v:textbox>
          </v:shape>
        </w:pict>
      </w:r>
      <w:r w:rsidRPr="000F58CF">
        <w:rPr>
          <w:rFonts w:ascii="Calibri" w:hAnsi="Calibri" w:cs="Calibri"/>
          <w:sz w:val="22"/>
          <w:szCs w:val="22"/>
        </w:rPr>
        <w:t>A) [AD] // [BC]</w:t>
      </w:r>
      <w:r w:rsidRPr="000F58CF">
        <w:rPr>
          <w:rFonts w:ascii="Calibri" w:hAnsi="Calibri" w:cs="Calibri"/>
          <w:sz w:val="22"/>
          <w:szCs w:val="22"/>
        </w:rPr>
        <w:tab/>
      </w:r>
      <w:r w:rsidRPr="000F58CF">
        <w:rPr>
          <w:rFonts w:ascii="Calibri" w:hAnsi="Calibri" w:cs="Calibri"/>
          <w:sz w:val="22"/>
          <w:szCs w:val="22"/>
        </w:rPr>
        <w:tab/>
        <w:t xml:space="preserve">B) [AB] </w:t>
      </w:r>
      <w:r w:rsidRPr="000F58CF">
        <w:rPr>
          <w:rFonts w:ascii="Calibri" w:hAnsi="Calibri" w:cs="Calibri"/>
          <w:sz w:val="22"/>
          <w:szCs w:val="22"/>
        </w:rPr>
        <w:sym w:font="Symbol" w:char="F05E"/>
      </w:r>
      <w:r w:rsidRPr="000F58CF">
        <w:rPr>
          <w:rFonts w:ascii="Calibri" w:hAnsi="Calibri" w:cs="Calibri"/>
          <w:sz w:val="22"/>
          <w:szCs w:val="22"/>
        </w:rPr>
        <w:t xml:space="preserve"> [BC]</w:t>
      </w:r>
      <w:r w:rsidRPr="000F58CF">
        <w:rPr>
          <w:rFonts w:ascii="Calibri" w:hAnsi="Calibri" w:cs="Calibri"/>
          <w:sz w:val="22"/>
          <w:szCs w:val="22"/>
        </w:rPr>
        <w:br/>
        <w:t>C) |AB|=|DC|</w:t>
      </w:r>
      <w:r w:rsidRPr="000F58CF">
        <w:rPr>
          <w:rFonts w:ascii="Calibri" w:hAnsi="Calibri" w:cs="Calibri"/>
          <w:sz w:val="22"/>
          <w:szCs w:val="22"/>
        </w:rPr>
        <w:tab/>
      </w:r>
      <w:r w:rsidRPr="000F58CF">
        <w:rPr>
          <w:rFonts w:ascii="Calibri" w:hAnsi="Calibri" w:cs="Calibri"/>
          <w:sz w:val="22"/>
          <w:szCs w:val="22"/>
        </w:rPr>
        <w:tab/>
        <w:t>D) [AB] // [AD]</w:t>
      </w: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731A8E" w:rsidRPr="000F58CF" w:rsidRDefault="00731A8E" w:rsidP="00731A8E">
      <w:pPr>
        <w:pStyle w:val="ListeParagraf"/>
        <w:rPr>
          <w:rFonts w:cs="Calibri"/>
        </w:rPr>
      </w:pPr>
    </w:p>
    <w:p w:rsidR="00731A8E" w:rsidRPr="000F58CF" w:rsidRDefault="00731A8E" w:rsidP="00731A8E">
      <w:pPr>
        <w:pStyle w:val="ListeParagraf"/>
        <w:ind w:left="360"/>
        <w:rPr>
          <w:rFonts w:cs="Calibri"/>
        </w:rPr>
      </w:pPr>
      <w:r w:rsidRPr="000F58CF">
        <w:rPr>
          <w:noProof/>
          <w:lang w:eastAsia="tr-TR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135890</wp:posOffset>
            </wp:positionH>
            <wp:positionV relativeFrom="paragraph">
              <wp:posOffset>186055</wp:posOffset>
            </wp:positionV>
            <wp:extent cx="1910080" cy="1246505"/>
            <wp:effectExtent l="0" t="0" r="0" b="0"/>
            <wp:wrapNone/>
            <wp:docPr id="15" name="Resi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080" cy="1246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A53C6" w:rsidRPr="000F58CF" w:rsidRDefault="00E02F1E" w:rsidP="001C0F80">
      <w:pPr>
        <w:pStyle w:val="ListeParagraf"/>
        <w:numPr>
          <w:ilvl w:val="0"/>
          <w:numId w:val="1"/>
        </w:numPr>
        <w:rPr>
          <w:rFonts w:cs="Calibri"/>
        </w:rPr>
      </w:pPr>
      <w:r w:rsidRPr="00E02F1E">
        <w:rPr>
          <w:noProof/>
          <w:lang w:eastAsia="tr-TR"/>
        </w:rPr>
        <w:pict>
          <v:group id="Grup 158" o:spid="_x0000_s1210" style="position:absolute;left:0;text-align:left;margin-left:40.45pt;margin-top:106.65pt;width:13.9pt;height:2.85pt;z-index:251672576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">
            <v:shape id="AutoShape 146" o:spid="_x0000_s1212" type="#_x0000_t32" style="position:absolute;left:1246;top:4643;width:141;height:45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"/>
            <v:shape id="AutoShape 147" o:spid="_x0000_s1211" type="#_x0000_t32" style="position:absolute;left:1383;top:4642;width:141;height:45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"/>
          </v:group>
        </w:pict>
      </w:r>
      <w:r w:rsidRPr="00E02F1E">
        <w:rPr>
          <w:noProof/>
          <w:lang w:eastAsia="tr-TR"/>
        </w:rPr>
        <w:pict>
          <v:group id="Grup 106" o:spid="_x0000_s1207" style="position:absolute;left:0;text-align:left;margin-left:164.25pt;margin-top:106.6pt;width:13.9pt;height:2.85pt;z-index:251667456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">
            <v:shape id="AutoShape 149" o:spid="_x0000_s1209" type="#_x0000_t32" style="position:absolute;left:1246;top:4643;width:141;height:45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"/>
            <v:shape id="AutoShape 150" o:spid="_x0000_s1208" type="#_x0000_t32" style="position:absolute;left:1383;top:4642;width:141;height:45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o7FxgAAANw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X8QmjlGZlAL64AAAD//wMAUEsBAi0AFAAGAAgAAAAhANvh9svuAAAAhQEAABMAAAAAAAAA&#10;AAAAAAAAAAAAAFtDb250ZW50X1R5cGVzXS54bWxQSwECLQAUAAYACAAAACEAWvQsW78AAAAVAQAA&#10;CwAAAAAAAAAAAAAAAAAfAQAAX3JlbHMvLnJlbHNQSwECLQAUAAYACAAAACEAJB6OxcYAAADcAAAA&#10;DwAAAAAAAAAAAAAAAAAHAgAAZHJzL2Rvd25yZXYueG1sUEsFBgAAAAADAAMAtwAAAPoCAAAAAA==&#10;"/>
          </v:group>
        </w:pict>
      </w:r>
      <w:r w:rsidRPr="00E02F1E">
        <w:rPr>
          <w:noProof/>
          <w:lang w:eastAsia="tr-TR"/>
        </w:rPr>
        <w:pict>
          <v:group id="Grup 109" o:spid="_x0000_s1204" style="position:absolute;left:0;text-align:left;margin-left:164.05pt;margin-top:137.9pt;width:13.9pt;height:2.85pt;z-index:251668480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">
            <v:shape id="AutoShape 152" o:spid="_x0000_s1206" type="#_x0000_t32" style="position:absolute;left:1246;top:4643;width:141;height:45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JR1xQAAANw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"/>
            <v:shape id="AutoShape 153" o:spid="_x0000_s1205" type="#_x0000_t32" style="position:absolute;left:1383;top:4642;width:141;height:45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"/>
          </v:group>
        </w:pict>
      </w:r>
      <w:r w:rsidRPr="00E02F1E">
        <w:rPr>
          <w:noProof/>
          <w:lang w:eastAsia="tr-TR"/>
        </w:rPr>
        <w:pict>
          <v:shape id="Metin Kutusu 128" o:spid="_x0000_s1203" type="#_x0000_t202" style="position:absolute;left:0;text-align:left;margin-left:158.8pt;margin-top:33.45pt;width:107.25pt;height:49.2pt;z-index:-2516766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" stroked="f">
            <v:textbox>
              <w:txbxContent>
                <w:p w:rsidR="00FA53C6" w:rsidRPr="00C166A0" w:rsidRDefault="00FA53C6" w:rsidP="00FA53C6">
                  <w:pPr>
                    <w:rPr>
                      <w:rFonts w:ascii="Calibri" w:hAnsi="Calibri" w:cs="Calibri"/>
                      <w:sz w:val="22"/>
                    </w:rPr>
                  </w:pPr>
                  <w:r w:rsidRPr="00C166A0">
                    <w:rPr>
                      <w:rFonts w:ascii="Calibri" w:hAnsi="Calibri" w:cs="Calibri"/>
                      <w:sz w:val="22"/>
                    </w:rPr>
                    <w:t>Y</w:t>
                  </w:r>
                  <w:r>
                    <w:rPr>
                      <w:rFonts w:ascii="Calibri" w:hAnsi="Calibri" w:cs="Calibri"/>
                      <w:sz w:val="22"/>
                    </w:rPr>
                    <w:t>anda verilen şek</w:t>
                  </w:r>
                  <w:r w:rsidR="006A4BEC">
                    <w:rPr>
                      <w:rFonts w:ascii="Calibri" w:hAnsi="Calibri" w:cs="Calibri"/>
                      <w:sz w:val="22"/>
                    </w:rPr>
                    <w:t>le göre aşağıdakilerden h</w:t>
                  </w:r>
                  <w:r>
                    <w:rPr>
                      <w:rFonts w:ascii="Calibri" w:hAnsi="Calibri" w:cs="Calibri"/>
                      <w:sz w:val="22"/>
                    </w:rPr>
                    <w:t xml:space="preserve">angisi </w:t>
                  </w:r>
                  <w:r w:rsidR="00DB3B45">
                    <w:rPr>
                      <w:rFonts w:ascii="Calibri" w:hAnsi="Calibri" w:cs="Calibri"/>
                      <w:sz w:val="22"/>
                    </w:rPr>
                    <w:t>yanlıştır</w:t>
                  </w:r>
                  <w:r w:rsidR="006A4BEC">
                    <w:rPr>
                      <w:rFonts w:ascii="Calibri" w:hAnsi="Calibri" w:cs="Calibri"/>
                      <w:sz w:val="22"/>
                    </w:rPr>
                    <w:t>?</w:t>
                  </w:r>
                </w:p>
              </w:txbxContent>
            </v:textbox>
          </v:shape>
        </w:pict>
      </w:r>
      <w:r w:rsidRPr="00E02F1E">
        <w:rPr>
          <w:noProof/>
          <w:lang w:eastAsia="tr-TR"/>
        </w:rPr>
        <w:pict>
          <v:group id="Grup 103" o:spid="_x0000_s1200" style="position:absolute;left:0;text-align:left;margin-left:40.7pt;margin-top:138.4pt;width:13.9pt;height:2.85pt;z-index:251666432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">
            <v:shape id="AutoShape 146" o:spid="_x0000_s1202" type="#_x0000_t32" style="position:absolute;left:1246;top:4643;width:141;height:45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"/>
            <v:shape id="AutoShape 147" o:spid="_x0000_s1201" type="#_x0000_t32" style="position:absolute;left:1383;top:4642;width:141;height:45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"/>
          </v:group>
        </w:pict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  <w:t xml:space="preserve">A) </w:t>
      </w:r>
      <w:r w:rsidR="006A4BEC" w:rsidRPr="000F58CF">
        <w:rPr>
          <w:rFonts w:cs="Calibri"/>
        </w:rPr>
        <w:t>s(</w:t>
      </w:r>
      <w:r w:rsidR="00FA53C6" w:rsidRPr="000F58CF">
        <w:rPr>
          <w:rFonts w:cs="Calibri"/>
        </w:rPr>
        <w:t>AOB</w:t>
      </w:r>
      <w:r w:rsidR="006A4BEC" w:rsidRPr="000F58CF">
        <w:rPr>
          <w:rFonts w:cs="Calibri"/>
        </w:rPr>
        <w:t xml:space="preserve">) = </w:t>
      </w:r>
      <w:r w:rsidR="00DB3B45" w:rsidRPr="000F58CF">
        <w:rPr>
          <w:rFonts w:cs="Calibri"/>
        </w:rPr>
        <w:t>70</w:t>
      </w:r>
      <w:r w:rsidR="00DB3B45" w:rsidRPr="000F58CF">
        <w:rPr>
          <w:rFonts w:cs="Calibri"/>
        </w:rPr>
        <w:sym w:font="Symbol" w:char="F0B0"/>
      </w:r>
      <w:r w:rsidR="00DB3B45" w:rsidRPr="000F58CF">
        <w:rPr>
          <w:rFonts w:cs="Calibri"/>
        </w:rPr>
        <w:tab/>
      </w:r>
      <w:r w:rsidR="00DB3B45" w:rsidRPr="000F58CF">
        <w:rPr>
          <w:rFonts w:cs="Calibri"/>
        </w:rPr>
        <w:tab/>
      </w:r>
      <w:r w:rsidR="00FA53C6" w:rsidRPr="000F58CF">
        <w:rPr>
          <w:rFonts w:cs="Calibri"/>
        </w:rPr>
        <w:t xml:space="preserve">B) </w:t>
      </w:r>
      <w:r w:rsidR="00DB3B45" w:rsidRPr="000F58CF">
        <w:rPr>
          <w:rFonts w:cs="Calibri"/>
        </w:rPr>
        <w:t>s(DOC) = 50</w:t>
      </w:r>
      <w:r w:rsidR="00DB3B45" w:rsidRPr="000F58CF">
        <w:rPr>
          <w:rFonts w:cs="Calibri"/>
        </w:rPr>
        <w:sym w:font="Symbol" w:char="F0B0"/>
      </w:r>
      <w:r w:rsidR="00DB3B45" w:rsidRPr="000F58CF">
        <w:rPr>
          <w:rFonts w:cs="Calibri"/>
        </w:rPr>
        <w:br/>
      </w:r>
      <w:r w:rsidR="00DB3B45" w:rsidRPr="000F58CF">
        <w:rPr>
          <w:rFonts w:cs="Calibri"/>
        </w:rPr>
        <w:br/>
      </w:r>
      <w:r w:rsidR="00FA53C6" w:rsidRPr="000F58CF">
        <w:rPr>
          <w:rFonts w:cs="Calibri"/>
        </w:rPr>
        <w:t xml:space="preserve">C) </w:t>
      </w:r>
      <w:r w:rsidR="00DB3B45" w:rsidRPr="000F58CF">
        <w:rPr>
          <w:rFonts w:cs="Calibri"/>
        </w:rPr>
        <w:t>s(</w:t>
      </w:r>
      <w:r w:rsidR="001752A2" w:rsidRPr="000F58CF">
        <w:rPr>
          <w:rFonts w:cs="Calibri"/>
        </w:rPr>
        <w:t>AOC</w:t>
      </w:r>
      <w:r w:rsidR="00DB3B45" w:rsidRPr="000F58CF">
        <w:rPr>
          <w:rFonts w:cs="Calibri"/>
        </w:rPr>
        <w:t>) =</w:t>
      </w:r>
      <w:r w:rsidR="00DB3B45" w:rsidRPr="000F58CF">
        <w:rPr>
          <w:rFonts w:cs="Calibri"/>
        </w:rPr>
        <w:tab/>
      </w:r>
      <w:r w:rsidR="001752A2" w:rsidRPr="000F58CF">
        <w:rPr>
          <w:rFonts w:cs="Calibri"/>
        </w:rPr>
        <w:t>120</w:t>
      </w:r>
      <w:r w:rsidR="001752A2" w:rsidRPr="000F58CF">
        <w:rPr>
          <w:rFonts w:cs="Calibri"/>
        </w:rPr>
        <w:sym w:font="Symbol" w:char="F0B0"/>
      </w:r>
      <w:r w:rsidR="00DB3B45" w:rsidRPr="000F58CF">
        <w:rPr>
          <w:rFonts w:cs="Calibri"/>
        </w:rPr>
        <w:tab/>
      </w:r>
      <w:r w:rsidR="00DB3B45" w:rsidRPr="000F58CF">
        <w:rPr>
          <w:rFonts w:cs="Calibri"/>
        </w:rPr>
        <w:tab/>
      </w:r>
      <w:r w:rsidR="00FA53C6" w:rsidRPr="000F58CF">
        <w:rPr>
          <w:rFonts w:cs="Calibri"/>
        </w:rPr>
        <w:t xml:space="preserve">D) </w:t>
      </w:r>
      <w:r w:rsidR="00C915A8" w:rsidRPr="000F58CF">
        <w:rPr>
          <w:rFonts w:cs="Calibri"/>
        </w:rPr>
        <w:t>s(</w:t>
      </w:r>
      <w:r w:rsidR="001752A2" w:rsidRPr="000F58CF">
        <w:rPr>
          <w:rFonts w:cs="Calibri"/>
        </w:rPr>
        <w:t>BOD</w:t>
      </w:r>
      <w:r w:rsidR="00C915A8" w:rsidRPr="000F58CF">
        <w:rPr>
          <w:rFonts w:cs="Calibri"/>
        </w:rPr>
        <w:t xml:space="preserve">) = </w:t>
      </w:r>
      <w:r w:rsidR="001752A2" w:rsidRPr="000F58CF">
        <w:rPr>
          <w:rFonts w:cs="Calibri"/>
        </w:rPr>
        <w:t>110</w:t>
      </w:r>
      <w:r w:rsidR="001752A2" w:rsidRPr="000F58CF">
        <w:rPr>
          <w:rFonts w:cs="Calibri"/>
        </w:rPr>
        <w:sym w:font="Symbol" w:char="F0B0"/>
      </w:r>
    </w:p>
    <w:p w:rsidR="00FA53C6" w:rsidRPr="000F58CF" w:rsidRDefault="00FA53C6" w:rsidP="00731A8E">
      <w:pPr>
        <w:rPr>
          <w:rFonts w:cs="Calibri"/>
        </w:rPr>
      </w:pPr>
      <w:r w:rsidRPr="000F58CF">
        <w:rPr>
          <w:rFonts w:ascii="Calibri" w:hAnsi="Calibri" w:cs="Calibri"/>
          <w:sz w:val="22"/>
          <w:szCs w:val="22"/>
        </w:rPr>
        <w:t xml:space="preserve"> </w:t>
      </w: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4167DB" w:rsidRPr="000F58CF" w:rsidRDefault="00E02F1E" w:rsidP="002A3B9D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shape id="Metin Kutusu 82" o:spid="_x0000_s1199" type="#_x0000_t202" style="position:absolute;left:0;text-align:left;margin-left:157.1pt;margin-top:7.05pt;width:113.3pt;height:92.6pt;z-index:-2516244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" stroked="f">
            <v:textbox>
              <w:txbxContent>
                <w:p w:rsidR="004167DB" w:rsidRPr="00C166A0" w:rsidRDefault="004167DB" w:rsidP="004167DB">
                  <w:pPr>
                    <w:rPr>
                      <w:rFonts w:ascii="Calibri" w:hAnsi="Calibri" w:cs="Calibri"/>
                      <w:sz w:val="22"/>
                    </w:rPr>
                  </w:pPr>
                  <w:r w:rsidRPr="00C166A0">
                    <w:rPr>
                      <w:rFonts w:ascii="Calibri" w:hAnsi="Calibri" w:cs="Calibri"/>
                      <w:sz w:val="22"/>
                    </w:rPr>
                    <w:t>Y</w:t>
                  </w:r>
                  <w:r>
                    <w:rPr>
                      <w:rFonts w:ascii="Calibri" w:hAnsi="Calibri" w:cs="Calibri"/>
                      <w:sz w:val="22"/>
                    </w:rPr>
                    <w:t xml:space="preserve">andaki noktalı kâğıtta verilen AB doğru parçasının uçları hangi nokta ile birleştirilirse </w:t>
                  </w:r>
                  <w:r w:rsidRPr="00903A00">
                    <w:rPr>
                      <w:rFonts w:ascii="Calibri" w:hAnsi="Calibri" w:cs="Calibri"/>
                      <w:sz w:val="22"/>
                      <w:u w:val="single"/>
                    </w:rPr>
                    <w:t>dar açılı</w:t>
                  </w:r>
                  <w:r>
                    <w:rPr>
                      <w:rFonts w:ascii="Calibri" w:hAnsi="Calibri" w:cs="Calibri"/>
                      <w:sz w:val="22"/>
                    </w:rPr>
                    <w:t xml:space="preserve"> bir üçgen elde edilir? </w:t>
                  </w:r>
                </w:p>
              </w:txbxContent>
            </v:textbox>
          </v:shape>
        </w:pict>
      </w:r>
      <w:r w:rsidR="00302868" w:rsidRPr="000F58CF">
        <w:rPr>
          <w:noProof/>
          <w:lang w:eastAsia="tr-TR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244475</wp:posOffset>
            </wp:positionH>
            <wp:positionV relativeFrom="paragraph">
              <wp:posOffset>13335</wp:posOffset>
            </wp:positionV>
            <wp:extent cx="1670685" cy="1111885"/>
            <wp:effectExtent l="0" t="0" r="5715" b="0"/>
            <wp:wrapNone/>
            <wp:docPr id="83" name="Resim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685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  <w:t>A) K                      B) L                      C) M                      D) N</w:t>
      </w:r>
    </w:p>
    <w:p w:rsidR="00731A8E" w:rsidRPr="000F58CF" w:rsidRDefault="00731A8E" w:rsidP="00731A8E">
      <w:pPr>
        <w:pStyle w:val="ListeParagraf"/>
        <w:ind w:left="360"/>
        <w:rPr>
          <w:rFonts w:cs="Calibri"/>
        </w:rPr>
      </w:pPr>
    </w:p>
    <w:p w:rsidR="00731A8E" w:rsidRPr="000F58CF" w:rsidRDefault="00731A8E" w:rsidP="00731A8E">
      <w:pPr>
        <w:pStyle w:val="ListeParagraf"/>
        <w:ind w:left="360"/>
      </w:pPr>
    </w:p>
    <w:p w:rsidR="002F2AC5" w:rsidRPr="000F58CF" w:rsidRDefault="00E02F1E" w:rsidP="002A3B9D">
      <w:pPr>
        <w:pStyle w:val="ListeParagraf"/>
        <w:numPr>
          <w:ilvl w:val="0"/>
          <w:numId w:val="1"/>
        </w:numPr>
        <w:tabs>
          <w:tab w:val="num" w:pos="284"/>
        </w:tabs>
      </w:pPr>
      <w:r>
        <w:rPr>
          <w:noProof/>
          <w:lang w:eastAsia="tr-TR"/>
        </w:rPr>
        <w:pict>
          <v:shape id="Metin Kutusu 3" o:spid="_x0000_s1198" type="#_x0000_t202" style="position:absolute;left:0;text-align:left;margin-left:139.6pt;margin-top:17.05pt;width:122.25pt;height:63.75pt;z-index:251695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" filled="f" stroked="f">
            <v:textbox>
              <w:txbxContent>
                <w:p w:rsidR="003227A2" w:rsidRDefault="003227A2" w:rsidP="003227A2">
                  <w:pPr>
                    <w:rPr>
                      <w:rFonts w:ascii="Calibri" w:hAnsi="Calibri"/>
                      <w:sz w:val="22"/>
                    </w:rPr>
                  </w:pPr>
                  <w:r w:rsidRPr="00891A2F">
                    <w:rPr>
                      <w:rFonts w:ascii="Calibri" w:hAnsi="Calibri"/>
                      <w:sz w:val="22"/>
                    </w:rPr>
                    <w:t xml:space="preserve">Yanda </w:t>
                  </w:r>
                  <w:r>
                    <w:rPr>
                      <w:rFonts w:ascii="Calibri" w:hAnsi="Calibri"/>
                      <w:sz w:val="22"/>
                    </w:rPr>
                    <w:t>noktalı kâğıtta verilen dörtgen çeşidi aşağıdakilerden hangisidir?</w:t>
                  </w:r>
                </w:p>
                <w:p w:rsidR="002A3B9D" w:rsidRPr="00891A2F" w:rsidRDefault="002A3B9D" w:rsidP="003227A2">
                  <w:pPr>
                    <w:rPr>
                      <w:rFonts w:ascii="Calibri" w:hAnsi="Calibri"/>
                      <w:sz w:val="22"/>
                    </w:rPr>
                  </w:pPr>
                </w:p>
                <w:p w:rsidR="003227A2" w:rsidRDefault="003227A2" w:rsidP="003227A2"/>
              </w:txbxContent>
            </v:textbox>
          </v:shape>
        </w:pict>
      </w:r>
      <w:r w:rsidR="006601E8" w:rsidRPr="000F58CF">
        <w:rPr>
          <w:noProof/>
          <w:lang w:eastAsia="tr-TR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255905</wp:posOffset>
            </wp:positionH>
            <wp:positionV relativeFrom="paragraph">
              <wp:posOffset>47625</wp:posOffset>
            </wp:positionV>
            <wp:extent cx="1457325" cy="879475"/>
            <wp:effectExtent l="0" t="0" r="9525" b="0"/>
            <wp:wrapNone/>
            <wp:docPr id="17" name="Resi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87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A3B9D" w:rsidRPr="000F58CF">
        <w:br/>
      </w:r>
      <w:r w:rsidR="002A3B9D" w:rsidRPr="000F58CF">
        <w:br/>
      </w:r>
      <w:r w:rsidR="002A3B9D" w:rsidRPr="000F58CF">
        <w:br/>
      </w:r>
      <w:r w:rsidR="002A3B9D" w:rsidRPr="000F58CF">
        <w:br/>
      </w:r>
      <w:r w:rsidR="002A3B9D" w:rsidRPr="000F58CF">
        <w:br/>
      </w:r>
      <w:r w:rsidR="002A3B9D" w:rsidRPr="000F58CF">
        <w:br/>
      </w:r>
      <w:r w:rsidR="003227A2" w:rsidRPr="000F58CF">
        <w:t xml:space="preserve">A) Yamuk </w:t>
      </w:r>
      <w:r w:rsidR="003227A2" w:rsidRPr="000F58CF">
        <w:tab/>
      </w:r>
      <w:r w:rsidR="003227A2" w:rsidRPr="000F58CF">
        <w:tab/>
      </w:r>
      <w:r w:rsidR="003227A2" w:rsidRPr="000F58CF">
        <w:tab/>
        <w:t>B) Paralelkenar</w:t>
      </w:r>
      <w:r w:rsidR="003227A2" w:rsidRPr="000F58CF">
        <w:tab/>
      </w:r>
      <w:r w:rsidR="003227A2" w:rsidRPr="000F58CF">
        <w:br/>
        <w:t>C) Dikdörtgen</w:t>
      </w:r>
      <w:r w:rsidR="003227A2" w:rsidRPr="000F58CF">
        <w:tab/>
      </w:r>
      <w:r w:rsidR="003227A2" w:rsidRPr="000F58CF">
        <w:tab/>
        <w:t>D) Eşkenar Dörtgen</w:t>
      </w:r>
    </w:p>
    <w:p w:rsidR="002F2AC5" w:rsidRPr="000F58CF" w:rsidRDefault="00A825A8" w:rsidP="00CD158D">
      <w:pPr>
        <w:pStyle w:val="ListeParagraf"/>
        <w:numPr>
          <w:ilvl w:val="0"/>
          <w:numId w:val="1"/>
        </w:numPr>
      </w:pPr>
      <w:r w:rsidRPr="000F58CF">
        <w:lastRenderedPageBreak/>
        <w:t>Paralelkenar</w:t>
      </w:r>
      <w:r w:rsidR="001445C7" w:rsidRPr="000F58CF">
        <w:t xml:space="preserve"> ile ilgili aşağıdaki ifadelerden hangisi </w:t>
      </w:r>
      <w:r w:rsidR="001445C7" w:rsidRPr="000F58CF">
        <w:rPr>
          <w:u w:val="single"/>
        </w:rPr>
        <w:t>yanlıştır</w:t>
      </w:r>
      <w:r w:rsidR="001445C7" w:rsidRPr="000F58CF">
        <w:t>?</w:t>
      </w:r>
      <w:r w:rsidR="001445C7" w:rsidRPr="000F58CF">
        <w:br/>
      </w:r>
      <w:r w:rsidR="001445C7" w:rsidRPr="000F58CF">
        <w:br/>
        <w:t>A) Karşılıklı kenarlar birbirine</w:t>
      </w:r>
      <w:r w:rsidR="002A75D0" w:rsidRPr="000F58CF">
        <w:t xml:space="preserve"> eşit ve paraleldir.</w:t>
      </w:r>
      <w:r w:rsidR="002A75D0" w:rsidRPr="000F58CF">
        <w:br/>
        <w:t>B) İki dar, iki geniş açısı vardır.</w:t>
      </w:r>
      <w:r w:rsidR="002A75D0" w:rsidRPr="000F58CF">
        <w:br/>
        <w:t>C) Köşegen uzunlukları eşittir.</w:t>
      </w:r>
      <w:r w:rsidR="002A75D0" w:rsidRPr="000F58CF">
        <w:br/>
        <w:t>D) Karşılıklı iç açılarının ölçüleri birbirine eşittir.</w:t>
      </w:r>
    </w:p>
    <w:p w:rsidR="00CD158D" w:rsidRPr="000F58CF" w:rsidRDefault="00CD158D" w:rsidP="00CD158D">
      <w:pPr>
        <w:pStyle w:val="ListeParagraf"/>
        <w:ind w:left="360"/>
      </w:pPr>
    </w:p>
    <w:p w:rsidR="00731A8E" w:rsidRPr="000F58CF" w:rsidRDefault="00E35888" w:rsidP="00731A8E">
      <w:pPr>
        <w:rPr>
          <w:rFonts w:ascii="Calibri" w:hAnsi="Calibri" w:cs="Calibri"/>
          <w:sz w:val="22"/>
          <w:szCs w:val="22"/>
        </w:rPr>
      </w:pPr>
      <w:r w:rsidRPr="000F58CF">
        <w:rPr>
          <w:rFonts w:cs="Calibri"/>
          <w:noProof/>
        </w:rPr>
        <w:drawing>
          <wp:anchor distT="0" distB="0" distL="114300" distR="114300" simplePos="0" relativeHeight="251732992" behindDoc="1" locked="0" layoutInCell="1" allowOverlap="1">
            <wp:simplePos x="0" y="0"/>
            <wp:positionH relativeFrom="column">
              <wp:posOffset>503555</wp:posOffset>
            </wp:positionH>
            <wp:positionV relativeFrom="paragraph">
              <wp:posOffset>163195</wp:posOffset>
            </wp:positionV>
            <wp:extent cx="1923509" cy="1057275"/>
            <wp:effectExtent l="0" t="0" r="635" b="0"/>
            <wp:wrapNone/>
            <wp:docPr id="67" name="Resim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3509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31A8E" w:rsidRPr="000F58CF" w:rsidRDefault="00731A8E" w:rsidP="00731A8E">
      <w:pPr>
        <w:pStyle w:val="ListeParagraf"/>
        <w:numPr>
          <w:ilvl w:val="0"/>
          <w:numId w:val="1"/>
        </w:numPr>
        <w:rPr>
          <w:rFonts w:cs="Calibri"/>
        </w:rPr>
      </w:pPr>
      <w:r w:rsidRPr="000F58CF">
        <w:rPr>
          <w:rFonts w:cs="Calibri"/>
        </w:rPr>
        <w:br/>
      </w:r>
      <w:r w:rsidRPr="000F58CF">
        <w:rPr>
          <w:rFonts w:cs="Calibri"/>
        </w:rPr>
        <w:br/>
      </w:r>
      <w:r w:rsidRPr="000F58CF">
        <w:rPr>
          <w:rFonts w:cs="Calibri"/>
        </w:rPr>
        <w:br/>
      </w:r>
      <w:r w:rsidRPr="000F58CF">
        <w:rPr>
          <w:rFonts w:cs="Calibri"/>
        </w:rPr>
        <w:br/>
      </w:r>
      <w:r w:rsidRPr="000F58CF">
        <w:rPr>
          <w:rFonts w:cs="Calibri"/>
        </w:rPr>
        <w:br/>
      </w:r>
      <w:r w:rsidR="00E35888" w:rsidRPr="000F58CF">
        <w:rPr>
          <w:rFonts w:cs="Calibri"/>
        </w:rPr>
        <w:br/>
      </w:r>
      <w:r w:rsidRPr="000F58CF">
        <w:rPr>
          <w:rFonts w:cs="Calibri"/>
        </w:rPr>
        <w:t>Yukarıda verilen şekillerin kaç tanesi çokgendir?</w:t>
      </w:r>
      <w:r w:rsidRPr="000F58CF">
        <w:rPr>
          <w:rFonts w:cs="Calibri"/>
        </w:rPr>
        <w:br/>
      </w:r>
      <w:r w:rsidRPr="000F58CF">
        <w:rPr>
          <w:rFonts w:cs="Calibri"/>
        </w:rPr>
        <w:br/>
        <w:t>A) 2                      B) 3                       C) 4                      D) 5</w:t>
      </w:r>
    </w:p>
    <w:p w:rsidR="00731A8E" w:rsidRPr="000F58CF" w:rsidRDefault="00731A8E" w:rsidP="00CD158D">
      <w:pPr>
        <w:pStyle w:val="ListeParagraf"/>
        <w:ind w:left="360"/>
      </w:pPr>
    </w:p>
    <w:p w:rsidR="00731A8E" w:rsidRPr="000F58CF" w:rsidRDefault="00731A8E" w:rsidP="00CD158D">
      <w:pPr>
        <w:pStyle w:val="ListeParagraf"/>
        <w:ind w:left="360"/>
      </w:pPr>
    </w:p>
    <w:p w:rsidR="00CD158D" w:rsidRPr="000F58CF" w:rsidRDefault="00CD158D" w:rsidP="00CD158D">
      <w:pPr>
        <w:pStyle w:val="ListeParagraf"/>
        <w:ind w:left="360"/>
      </w:pPr>
      <w:r w:rsidRPr="000F58CF">
        <w:rPr>
          <w:noProof/>
          <w:lang w:eastAsia="tr-TR"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238760</wp:posOffset>
            </wp:positionH>
            <wp:positionV relativeFrom="paragraph">
              <wp:posOffset>175260</wp:posOffset>
            </wp:positionV>
            <wp:extent cx="1535502" cy="909938"/>
            <wp:effectExtent l="0" t="0" r="7620" b="5080"/>
            <wp:wrapNone/>
            <wp:docPr id="27" name="Resi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502" cy="909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D158D" w:rsidRPr="000F58CF" w:rsidRDefault="00CD158D" w:rsidP="00CD158D">
      <w:pPr>
        <w:pStyle w:val="ListeParagraf"/>
        <w:numPr>
          <w:ilvl w:val="0"/>
          <w:numId w:val="1"/>
        </w:numPr>
        <w:tabs>
          <w:tab w:val="num" w:pos="284"/>
        </w:tabs>
      </w:pPr>
      <w:r w:rsidRPr="000F58CF">
        <w:br/>
      </w:r>
      <w:r w:rsidRPr="000F58CF">
        <w:br/>
      </w:r>
      <w:r w:rsidRPr="000F58CF">
        <w:br/>
      </w:r>
      <w:r w:rsidRPr="000F58CF">
        <w:br/>
      </w:r>
      <w:r w:rsidRPr="000F58CF">
        <w:br/>
      </w:r>
      <w:r w:rsidRPr="000F58CF">
        <w:br/>
        <w:t>A)</w:t>
      </w:r>
      <w:r w:rsidR="00E02F1E">
        <w:rPr>
          <w:noProof/>
          <w:lang w:eastAsia="tr-TR"/>
        </w:rPr>
        <w:pict>
          <v:shape id="Metin Kutusu 25" o:spid="_x0000_s1197" type="#_x0000_t202" style="position:absolute;left:0;text-align:left;margin-left:138.4pt;margin-top:5.7pt;width:136.5pt;height:80.25pt;z-index:25170739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" filled="f" stroked="f">
            <v:textbox>
              <w:txbxContent>
                <w:p w:rsidR="00CD158D" w:rsidRPr="00891A2F" w:rsidRDefault="00CD158D" w:rsidP="00CD158D">
                  <w:pPr>
                    <w:rPr>
                      <w:rFonts w:ascii="Calibri" w:hAnsi="Calibri"/>
                      <w:sz w:val="22"/>
                    </w:rPr>
                  </w:pPr>
                  <w:r w:rsidRPr="00891A2F">
                    <w:rPr>
                      <w:rFonts w:ascii="Calibri" w:hAnsi="Calibri"/>
                      <w:sz w:val="22"/>
                    </w:rPr>
                    <w:t xml:space="preserve">Yanda </w:t>
                  </w:r>
                  <w:r w:rsidR="00BA27E1">
                    <w:rPr>
                      <w:rFonts w:ascii="Calibri" w:hAnsi="Calibri"/>
                      <w:sz w:val="22"/>
                    </w:rPr>
                    <w:t>verilen ABCD yamuğunun k</w:t>
                  </w:r>
                  <w:r>
                    <w:rPr>
                      <w:rFonts w:ascii="Calibri" w:hAnsi="Calibri"/>
                      <w:sz w:val="22"/>
                    </w:rPr>
                    <w:t>öşegenlerinden biri aşağıdakilerden hangisidir?</w:t>
                  </w:r>
                </w:p>
                <w:p w:rsidR="00CD158D" w:rsidRDefault="00CD158D" w:rsidP="00CD158D"/>
              </w:txbxContent>
            </v:textbox>
          </v:shape>
        </w:pict>
      </w:r>
      <w:r w:rsidRPr="000F58CF">
        <w:t xml:space="preserve"> [AC]                B) [AE]                C) [BF]                 D) [DE]</w:t>
      </w:r>
    </w:p>
    <w:p w:rsidR="00CD158D" w:rsidRPr="000F58CF" w:rsidRDefault="00CD158D" w:rsidP="00CD158D">
      <w:pPr>
        <w:pStyle w:val="ListeParagraf"/>
        <w:ind w:left="227"/>
      </w:pPr>
    </w:p>
    <w:p w:rsidR="00731A8E" w:rsidRPr="000F58CF" w:rsidRDefault="00731A8E" w:rsidP="00CD158D">
      <w:pPr>
        <w:pStyle w:val="ListeParagraf"/>
        <w:ind w:left="227"/>
      </w:pPr>
    </w:p>
    <w:p w:rsidR="00731A8E" w:rsidRPr="000F58CF" w:rsidRDefault="00731A8E" w:rsidP="00731A8E">
      <w:pPr>
        <w:pStyle w:val="ListeParagraf"/>
        <w:ind w:left="227"/>
      </w:pPr>
    </w:p>
    <w:p w:rsidR="00E35888" w:rsidRPr="000F58CF" w:rsidRDefault="00E02F1E" w:rsidP="00731A8E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shape id="Metin Kutusu 20" o:spid="_x0000_s1047" type="#_x0000_t202" style="position:absolute;left:0;text-align:left;margin-left:129.7pt;margin-top:24.3pt;width:131.45pt;height:62.25pt;z-index:2517104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" filled="f" stroked="f">
            <v:textbox>
              <w:txbxContent>
                <w:p w:rsidR="00731A8E" w:rsidRPr="00891A2F" w:rsidRDefault="00731A8E" w:rsidP="00731A8E">
                  <w:pPr>
                    <w:rPr>
                      <w:rFonts w:ascii="Calibri" w:hAnsi="Calibri"/>
                      <w:sz w:val="22"/>
                    </w:rPr>
                  </w:pPr>
                  <w:r w:rsidRPr="00891A2F">
                    <w:rPr>
                      <w:rFonts w:ascii="Calibri" w:hAnsi="Calibri"/>
                      <w:sz w:val="22"/>
                    </w:rPr>
                    <w:t xml:space="preserve">Yanda </w:t>
                  </w:r>
                  <w:r w:rsidR="006B7D95">
                    <w:rPr>
                      <w:rFonts w:ascii="Calibri" w:hAnsi="Calibri"/>
                      <w:sz w:val="22"/>
                    </w:rPr>
                    <w:t>verilen ABC üçgeninde |AB| = |AC| olduğuna</w:t>
                  </w:r>
                  <w:r w:rsidR="000F3F97">
                    <w:rPr>
                      <w:rFonts w:ascii="Calibri" w:hAnsi="Calibri"/>
                      <w:sz w:val="22"/>
                    </w:rPr>
                    <w:t xml:space="preserve"> göre A</w:t>
                  </w:r>
                  <w:r>
                    <w:rPr>
                      <w:rFonts w:ascii="Calibri" w:hAnsi="Calibri"/>
                      <w:sz w:val="22"/>
                    </w:rPr>
                    <w:t xml:space="preserve"> açısının ölçüsü kaç derecedir?</w:t>
                  </w:r>
                </w:p>
                <w:p w:rsidR="00731A8E" w:rsidRDefault="00731A8E" w:rsidP="00731A8E"/>
              </w:txbxContent>
            </v:textbox>
          </v:shape>
        </w:pict>
      </w:r>
      <w:r w:rsidR="000F3F97" w:rsidRPr="000F58CF">
        <w:rPr>
          <w:noProof/>
          <w:lang w:eastAsia="tr-TR"/>
        </w:rPr>
        <w:drawing>
          <wp:anchor distT="0" distB="0" distL="114300" distR="114300" simplePos="0" relativeHeight="251731968" behindDoc="1" locked="0" layoutInCell="1" allowOverlap="1">
            <wp:simplePos x="0" y="0"/>
            <wp:positionH relativeFrom="column">
              <wp:posOffset>332740</wp:posOffset>
            </wp:positionH>
            <wp:positionV relativeFrom="paragraph">
              <wp:posOffset>44449</wp:posOffset>
            </wp:positionV>
            <wp:extent cx="1200150" cy="1055263"/>
            <wp:effectExtent l="0" t="0" r="0" b="0"/>
            <wp:wrapNone/>
            <wp:docPr id="66" name="Resim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055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731A8E" w:rsidRPr="000F58CF">
        <w:br/>
      </w:r>
    </w:p>
    <w:p w:rsidR="00731A8E" w:rsidRPr="000F58CF" w:rsidRDefault="00731A8E" w:rsidP="00E35888">
      <w:pPr>
        <w:pStyle w:val="ListeParagraf"/>
        <w:ind w:left="360"/>
      </w:pPr>
      <w:r w:rsidRPr="000F58CF">
        <w:br/>
        <w:t xml:space="preserve">A) </w:t>
      </w:r>
      <w:r w:rsidR="00147CD5" w:rsidRPr="000F58CF">
        <w:t>70</w:t>
      </w:r>
      <w:r w:rsidRPr="000F58CF">
        <w:rPr>
          <w:szCs w:val="20"/>
        </w:rPr>
        <w:t xml:space="preserve">°            </w:t>
      </w:r>
      <w:r w:rsidR="00DF5344" w:rsidRPr="000F58CF">
        <w:rPr>
          <w:szCs w:val="20"/>
        </w:rPr>
        <w:t xml:space="preserve"> </w:t>
      </w:r>
      <w:r w:rsidRPr="000F58CF">
        <w:rPr>
          <w:szCs w:val="20"/>
        </w:rPr>
        <w:t xml:space="preserve">     B) </w:t>
      </w:r>
      <w:r w:rsidR="00147CD5" w:rsidRPr="000F58CF">
        <w:rPr>
          <w:rFonts w:asciiTheme="minorHAnsi" w:hAnsiTheme="minorHAnsi"/>
          <w:szCs w:val="20"/>
        </w:rPr>
        <w:t>6</w:t>
      </w:r>
      <w:r w:rsidRPr="000F58CF">
        <w:rPr>
          <w:rFonts w:asciiTheme="minorHAnsi" w:hAnsiTheme="minorHAnsi"/>
          <w:szCs w:val="20"/>
        </w:rPr>
        <w:t>0</w:t>
      </w:r>
      <w:r w:rsidRPr="000F58CF">
        <w:rPr>
          <w:szCs w:val="20"/>
        </w:rPr>
        <w:t xml:space="preserve">°   </w:t>
      </w:r>
      <w:r w:rsidR="00DF5344" w:rsidRPr="000F58CF">
        <w:rPr>
          <w:szCs w:val="20"/>
        </w:rPr>
        <w:t xml:space="preserve"> </w:t>
      </w:r>
      <w:r w:rsidRPr="000F58CF">
        <w:rPr>
          <w:szCs w:val="20"/>
        </w:rPr>
        <w:t xml:space="preserve">             C) </w:t>
      </w:r>
      <w:r w:rsidR="00147CD5" w:rsidRPr="000F58CF">
        <w:rPr>
          <w:rFonts w:asciiTheme="minorHAnsi" w:hAnsiTheme="minorHAnsi"/>
          <w:szCs w:val="20"/>
        </w:rPr>
        <w:t>50</w:t>
      </w:r>
      <w:r w:rsidRPr="000F58CF">
        <w:rPr>
          <w:szCs w:val="20"/>
        </w:rPr>
        <w:t xml:space="preserve">°  </w:t>
      </w:r>
      <w:r w:rsidR="00DF5344" w:rsidRPr="000F58CF">
        <w:rPr>
          <w:szCs w:val="20"/>
        </w:rPr>
        <w:t xml:space="preserve"> </w:t>
      </w:r>
      <w:r w:rsidRPr="000F58CF">
        <w:rPr>
          <w:szCs w:val="20"/>
        </w:rPr>
        <w:t xml:space="preserve">               D) 40°</w:t>
      </w:r>
    </w:p>
    <w:p w:rsidR="00731A8E" w:rsidRPr="000F58CF" w:rsidRDefault="00731A8E" w:rsidP="00731A8E">
      <w:pPr>
        <w:pStyle w:val="ListeParagraf"/>
        <w:ind w:left="216"/>
        <w:rPr>
          <w:szCs w:val="20"/>
        </w:rPr>
      </w:pPr>
    </w:p>
    <w:p w:rsidR="00731A8E" w:rsidRPr="000F58CF" w:rsidRDefault="00731A8E" w:rsidP="00731A8E">
      <w:pPr>
        <w:pStyle w:val="ListeParagraf"/>
        <w:ind w:left="216"/>
      </w:pPr>
    </w:p>
    <w:p w:rsidR="00731A8E" w:rsidRPr="000F58CF" w:rsidRDefault="00E02F1E" w:rsidP="00731A8E">
      <w:pPr>
        <w:pStyle w:val="ListeParagraf"/>
        <w:ind w:left="216"/>
      </w:pPr>
      <w:r>
        <w:rPr>
          <w:noProof/>
          <w:lang w:eastAsia="tr-TR"/>
        </w:rPr>
        <w:pict>
          <v:group id="Grup 121" o:spid="_x0000_s1048" style="position:absolute;left:0;text-align:left;margin-left:17pt;margin-top:15.35pt;width:113pt;height:85.8pt;z-index:251737088" coordsize="14351,108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">
            <v:shape id="Resim 119" o:spid="_x0000_s1049" type="#_x0000_t75" style="position:absolute;width:14351;height:108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">
              <v:imagedata r:id="rId35" o:title=""/>
              <v:path arrowok="t"/>
            </v:shape>
            <v:shape id="Metin Kutusu 120" o:spid="_x0000_s1050" type="#_x0000_t202" style="position:absolute;left:10525;top:6940;width:2354;height:239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OA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jw5RmZQC/+AQAA//8DAFBLAQItABQABgAIAAAAIQDb4fbL7gAAAIUBAAATAAAAAAAAAAAA&#10;AAAAAAAAAABbQ29udGVudF9UeXBlc10ueG1sUEsBAi0AFAAGAAgAAAAhAFr0LFu/AAAAFQEAAAsA&#10;AAAAAAAAAAAAAAAAHwEAAF9yZWxzLy5yZWxzUEsBAi0AFAAGAAgAAAAhAKflQ4DEAAAA3AAAAA8A&#10;AAAAAAAAAAAAAAAABwIAAGRycy9kb3ducmV2LnhtbFBLBQYAAAAAAwADALcAAAD4AgAAAAA=&#10;" filled="f" stroked="f">
              <v:textbox>
                <w:txbxContent>
                  <w:p w:rsidR="00EF41B9" w:rsidRPr="00891A2F" w:rsidRDefault="00EF41B9" w:rsidP="00731A8E">
                    <w:pPr>
                      <w:rPr>
                        <w:rFonts w:ascii="Calibri" w:hAnsi="Calibri"/>
                        <w:sz w:val="22"/>
                      </w:rPr>
                    </w:pPr>
                    <w:r>
                      <w:rPr>
                        <w:rFonts w:ascii="Calibri" w:hAnsi="Calibri"/>
                        <w:sz w:val="22"/>
                      </w:rPr>
                      <w:t>?</w:t>
                    </w:r>
                  </w:p>
                  <w:p w:rsidR="00EF41B9" w:rsidRDefault="00EF41B9" w:rsidP="00731A8E"/>
                </w:txbxContent>
              </v:textbox>
            </v:shape>
          </v:group>
        </w:pict>
      </w:r>
    </w:p>
    <w:p w:rsidR="002F2AC5" w:rsidRPr="000F58CF" w:rsidRDefault="00E02F1E" w:rsidP="00D36404">
      <w:pPr>
        <w:pStyle w:val="ListeParagraf"/>
        <w:numPr>
          <w:ilvl w:val="0"/>
          <w:numId w:val="1"/>
        </w:numPr>
        <w:tabs>
          <w:tab w:val="num" w:pos="284"/>
        </w:tabs>
      </w:pPr>
      <w:r>
        <w:rPr>
          <w:noProof/>
          <w:lang w:eastAsia="tr-TR"/>
        </w:rPr>
        <w:pict>
          <v:shape id="Metin Kutusu 39" o:spid="_x0000_s1051" type="#_x0000_t202" style="position:absolute;left:0;text-align:left;margin-left:138pt;margin-top:19.5pt;width:120.2pt;height:62.25pt;z-index:251711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" filled="f" stroked="f">
            <v:textbox>
              <w:txbxContent>
                <w:p w:rsidR="00731A8E" w:rsidRPr="00891A2F" w:rsidRDefault="00731A8E" w:rsidP="00731A8E">
                  <w:pPr>
                    <w:rPr>
                      <w:rFonts w:ascii="Calibri" w:hAnsi="Calibri"/>
                      <w:sz w:val="22"/>
                    </w:rPr>
                  </w:pPr>
                  <w:r w:rsidRPr="00891A2F">
                    <w:rPr>
                      <w:rFonts w:ascii="Calibri" w:hAnsi="Calibri"/>
                      <w:sz w:val="22"/>
                    </w:rPr>
                    <w:t xml:space="preserve">Yanda </w:t>
                  </w:r>
                  <w:r w:rsidR="00EF41B9">
                    <w:rPr>
                      <w:rFonts w:ascii="Calibri" w:hAnsi="Calibri"/>
                      <w:sz w:val="22"/>
                    </w:rPr>
                    <w:t>verilen ABCD dörtgenine göre C</w:t>
                  </w:r>
                  <w:r>
                    <w:rPr>
                      <w:rFonts w:ascii="Calibri" w:hAnsi="Calibri"/>
                      <w:sz w:val="22"/>
                    </w:rPr>
                    <w:t xml:space="preserve"> açısının ölçüsü kaç derecedir?</w:t>
                  </w:r>
                </w:p>
                <w:p w:rsidR="00731A8E" w:rsidRDefault="00731A8E" w:rsidP="00731A8E"/>
              </w:txbxContent>
            </v:textbox>
          </v:shape>
        </w:pict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981874" w:rsidRPr="000F58CF">
        <w:t>A) 40</w:t>
      </w:r>
      <w:r w:rsidR="00731A8E" w:rsidRPr="000F58CF">
        <w:t xml:space="preserve">°        </w:t>
      </w:r>
      <w:r w:rsidR="00981874" w:rsidRPr="000F58CF">
        <w:t xml:space="preserve"> </w:t>
      </w:r>
      <w:r w:rsidR="00731A8E" w:rsidRPr="000F58CF">
        <w:t xml:space="preserve">     </w:t>
      </w:r>
      <w:r w:rsidR="006A32F4" w:rsidRPr="000F58CF">
        <w:t xml:space="preserve"> </w:t>
      </w:r>
      <w:r w:rsidR="00C63490">
        <w:t xml:space="preserve"> </w:t>
      </w:r>
      <w:r w:rsidR="00981874" w:rsidRPr="000F58CF">
        <w:t xml:space="preserve">  B) 50</w:t>
      </w:r>
      <w:r w:rsidR="00731A8E" w:rsidRPr="000F58CF">
        <w:t xml:space="preserve">°  </w:t>
      </w:r>
      <w:r w:rsidR="00981874" w:rsidRPr="000F58CF">
        <w:t xml:space="preserve"> </w:t>
      </w:r>
      <w:r w:rsidR="00731A8E" w:rsidRPr="000F58CF">
        <w:t xml:space="preserve">           </w:t>
      </w:r>
      <w:r w:rsidR="00C63490">
        <w:t xml:space="preserve"> </w:t>
      </w:r>
      <w:r w:rsidR="00731A8E" w:rsidRPr="000F58CF">
        <w:t xml:space="preserve"> </w:t>
      </w:r>
      <w:r w:rsidR="006A32F4" w:rsidRPr="000F58CF">
        <w:t xml:space="preserve"> </w:t>
      </w:r>
      <w:r w:rsidR="00731A8E" w:rsidRPr="000F58CF">
        <w:t xml:space="preserve">  C)</w:t>
      </w:r>
      <w:r w:rsidR="00981874" w:rsidRPr="000F58CF">
        <w:t xml:space="preserve"> 60</w:t>
      </w:r>
      <w:r w:rsidR="00731A8E" w:rsidRPr="000F58CF">
        <w:t xml:space="preserve">°   </w:t>
      </w:r>
      <w:r w:rsidR="00981874" w:rsidRPr="000F58CF">
        <w:t xml:space="preserve"> </w:t>
      </w:r>
      <w:r w:rsidR="00731A8E" w:rsidRPr="000F58CF">
        <w:t xml:space="preserve">  </w:t>
      </w:r>
      <w:r w:rsidR="00C63490">
        <w:t xml:space="preserve"> </w:t>
      </w:r>
      <w:r w:rsidR="00731A8E" w:rsidRPr="000F58CF">
        <w:t xml:space="preserve">  </w:t>
      </w:r>
      <w:r w:rsidR="006A32F4" w:rsidRPr="000F58CF">
        <w:t xml:space="preserve"> </w:t>
      </w:r>
      <w:r w:rsidR="00981874" w:rsidRPr="000F58CF">
        <w:t xml:space="preserve">       D) 70</w:t>
      </w:r>
      <w:r w:rsidR="00731A8E" w:rsidRPr="000F58CF">
        <w:t>°</w:t>
      </w:r>
    </w:p>
    <w:sectPr w:rsidR="002F2AC5" w:rsidRPr="000F58CF" w:rsidSect="00302868">
      <w:type w:val="continuous"/>
      <w:pgSz w:w="11906" w:h="16838"/>
      <w:pgMar w:top="567" w:right="454" w:bottom="567" w:left="454" w:header="709" w:footer="709" w:gutter="0"/>
      <w:cols w:num="2" w:sep="1" w:space="567" w:equalWidth="0">
        <w:col w:w="5145" w:space="567"/>
        <w:col w:w="5286"/>
      </w:cols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2.25pt;height:2.25pt" o:bullet="t">
        <v:imagedata r:id="rId1" o:title=""/>
      </v:shape>
    </w:pict>
  </w:numPicBullet>
  <w:numPicBullet w:numPicBulletId="1">
    <w:pict>
      <v:shape id="_x0000_i1029" type="#_x0000_t75" style="width:11.25pt;height:11.25pt" o:bullet="t">
        <v:imagedata r:id="rId2" o:title=""/>
      </v:shape>
    </w:pict>
  </w:numPicBullet>
  <w:abstractNum w:abstractNumId="0">
    <w:nsid w:val="0B67217F"/>
    <w:multiLevelType w:val="hybridMultilevel"/>
    <w:tmpl w:val="9F7845DA"/>
    <w:lvl w:ilvl="0" w:tplc="7C38086E">
      <w:start w:val="1"/>
      <w:numFmt w:val="upperLetter"/>
      <w:lvlText w:val="%1)"/>
      <w:lvlJc w:val="left"/>
      <w:pPr>
        <w:ind w:left="717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37" w:hanging="360"/>
      </w:pPr>
    </w:lvl>
    <w:lvl w:ilvl="2" w:tplc="041F001B" w:tentative="1">
      <w:start w:val="1"/>
      <w:numFmt w:val="lowerRoman"/>
      <w:lvlText w:val="%3."/>
      <w:lvlJc w:val="right"/>
      <w:pPr>
        <w:ind w:left="2157" w:hanging="180"/>
      </w:pPr>
    </w:lvl>
    <w:lvl w:ilvl="3" w:tplc="041F000F" w:tentative="1">
      <w:start w:val="1"/>
      <w:numFmt w:val="decimal"/>
      <w:lvlText w:val="%4."/>
      <w:lvlJc w:val="left"/>
      <w:pPr>
        <w:ind w:left="2877" w:hanging="360"/>
      </w:pPr>
    </w:lvl>
    <w:lvl w:ilvl="4" w:tplc="041F0019" w:tentative="1">
      <w:start w:val="1"/>
      <w:numFmt w:val="lowerLetter"/>
      <w:lvlText w:val="%5."/>
      <w:lvlJc w:val="left"/>
      <w:pPr>
        <w:ind w:left="3597" w:hanging="360"/>
      </w:pPr>
    </w:lvl>
    <w:lvl w:ilvl="5" w:tplc="041F001B" w:tentative="1">
      <w:start w:val="1"/>
      <w:numFmt w:val="lowerRoman"/>
      <w:lvlText w:val="%6."/>
      <w:lvlJc w:val="right"/>
      <w:pPr>
        <w:ind w:left="4317" w:hanging="180"/>
      </w:pPr>
    </w:lvl>
    <w:lvl w:ilvl="6" w:tplc="041F000F" w:tentative="1">
      <w:start w:val="1"/>
      <w:numFmt w:val="decimal"/>
      <w:lvlText w:val="%7."/>
      <w:lvlJc w:val="left"/>
      <w:pPr>
        <w:ind w:left="5037" w:hanging="360"/>
      </w:pPr>
    </w:lvl>
    <w:lvl w:ilvl="7" w:tplc="041F0019" w:tentative="1">
      <w:start w:val="1"/>
      <w:numFmt w:val="lowerLetter"/>
      <w:lvlText w:val="%8."/>
      <w:lvlJc w:val="left"/>
      <w:pPr>
        <w:ind w:left="5757" w:hanging="360"/>
      </w:pPr>
    </w:lvl>
    <w:lvl w:ilvl="8" w:tplc="041F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>
    <w:nsid w:val="0C8F7FAC"/>
    <w:multiLevelType w:val="hybridMultilevel"/>
    <w:tmpl w:val="A238DE6E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D63481"/>
    <w:multiLevelType w:val="hybridMultilevel"/>
    <w:tmpl w:val="C13A7A5C"/>
    <w:lvl w:ilvl="0" w:tplc="BB564502">
      <w:start w:val="1"/>
      <w:numFmt w:val="bullet"/>
      <w:lvlText w:val=""/>
      <w:lvlJc w:val="left"/>
      <w:pPr>
        <w:tabs>
          <w:tab w:val="num" w:pos="577"/>
        </w:tabs>
        <w:ind w:left="577" w:hanging="217"/>
      </w:pPr>
      <w:rPr>
        <w:rFonts w:ascii="Symbol" w:hAnsi="Symbol" w:hint="default"/>
        <w:sz w:val="18"/>
      </w:rPr>
    </w:lvl>
    <w:lvl w:ilvl="1" w:tplc="041F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sz w:val="18"/>
      </w:rPr>
    </w:lvl>
    <w:lvl w:ilvl="2" w:tplc="041F0005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F000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F0003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 w:tplc="041F000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 w:tplc="041F000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F0003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 w:tplc="041F0005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abstractNum w:abstractNumId="3">
    <w:nsid w:val="1B2F0E0E"/>
    <w:multiLevelType w:val="hybridMultilevel"/>
    <w:tmpl w:val="B4222A4C"/>
    <w:lvl w:ilvl="0" w:tplc="4C8E66E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Calibri" w:hAnsi="Calibri" w:hint="default"/>
        <w:b/>
        <w:sz w:val="22"/>
        <w:szCs w:val="22"/>
      </w:rPr>
    </w:lvl>
    <w:lvl w:ilvl="1" w:tplc="F1E81232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  <w:b/>
        <w:sz w:val="18"/>
        <w:szCs w:val="22"/>
      </w:rPr>
    </w:lvl>
    <w:lvl w:ilvl="2" w:tplc="041F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b/>
        <w:sz w:val="22"/>
        <w:szCs w:val="22"/>
      </w:rPr>
    </w:lvl>
    <w:lvl w:ilvl="3" w:tplc="041F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F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F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F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E9917D2"/>
    <w:multiLevelType w:val="hybridMultilevel"/>
    <w:tmpl w:val="27509120"/>
    <w:lvl w:ilvl="0" w:tplc="01126A26">
      <w:start w:val="1"/>
      <w:numFmt w:val="decimal"/>
      <w:lvlText w:val="%1)"/>
      <w:lvlJc w:val="right"/>
      <w:pPr>
        <w:tabs>
          <w:tab w:val="num" w:pos="473"/>
        </w:tabs>
        <w:ind w:left="473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1" w:tplc="041F0019" w:tentative="1">
      <w:start w:val="1"/>
      <w:numFmt w:val="lowerLetter"/>
      <w:lvlText w:val="%2."/>
      <w:lvlJc w:val="left"/>
      <w:pPr>
        <w:ind w:left="1553" w:hanging="360"/>
      </w:pPr>
    </w:lvl>
    <w:lvl w:ilvl="2" w:tplc="041F001B" w:tentative="1">
      <w:start w:val="1"/>
      <w:numFmt w:val="lowerRoman"/>
      <w:lvlText w:val="%3."/>
      <w:lvlJc w:val="right"/>
      <w:pPr>
        <w:ind w:left="2273" w:hanging="180"/>
      </w:pPr>
    </w:lvl>
    <w:lvl w:ilvl="3" w:tplc="041F000F" w:tentative="1">
      <w:start w:val="1"/>
      <w:numFmt w:val="decimal"/>
      <w:lvlText w:val="%4."/>
      <w:lvlJc w:val="left"/>
      <w:pPr>
        <w:ind w:left="2993" w:hanging="360"/>
      </w:pPr>
    </w:lvl>
    <w:lvl w:ilvl="4" w:tplc="041F0019" w:tentative="1">
      <w:start w:val="1"/>
      <w:numFmt w:val="lowerLetter"/>
      <w:lvlText w:val="%5."/>
      <w:lvlJc w:val="left"/>
      <w:pPr>
        <w:ind w:left="3713" w:hanging="360"/>
      </w:pPr>
    </w:lvl>
    <w:lvl w:ilvl="5" w:tplc="041F001B" w:tentative="1">
      <w:start w:val="1"/>
      <w:numFmt w:val="lowerRoman"/>
      <w:lvlText w:val="%6."/>
      <w:lvlJc w:val="right"/>
      <w:pPr>
        <w:ind w:left="4433" w:hanging="180"/>
      </w:pPr>
    </w:lvl>
    <w:lvl w:ilvl="6" w:tplc="041F000F" w:tentative="1">
      <w:start w:val="1"/>
      <w:numFmt w:val="decimal"/>
      <w:lvlText w:val="%7."/>
      <w:lvlJc w:val="left"/>
      <w:pPr>
        <w:ind w:left="5153" w:hanging="360"/>
      </w:pPr>
    </w:lvl>
    <w:lvl w:ilvl="7" w:tplc="041F0019" w:tentative="1">
      <w:start w:val="1"/>
      <w:numFmt w:val="lowerLetter"/>
      <w:lvlText w:val="%8."/>
      <w:lvlJc w:val="left"/>
      <w:pPr>
        <w:ind w:left="5873" w:hanging="360"/>
      </w:pPr>
    </w:lvl>
    <w:lvl w:ilvl="8" w:tplc="041F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5">
    <w:nsid w:val="231E7A6A"/>
    <w:multiLevelType w:val="multilevel"/>
    <w:tmpl w:val="C13A7A5C"/>
    <w:lvl w:ilvl="0">
      <w:start w:val="1"/>
      <w:numFmt w:val="bullet"/>
      <w:lvlText w:val=""/>
      <w:lvlJc w:val="left"/>
      <w:pPr>
        <w:tabs>
          <w:tab w:val="num" w:pos="577"/>
        </w:tabs>
        <w:ind w:left="577" w:hanging="217"/>
      </w:pPr>
      <w:rPr>
        <w:rFonts w:ascii="Symbol" w:hAnsi="Symbol" w:hint="default"/>
        <w:sz w:val="18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sz w:val="18"/>
      </w:rPr>
    </w:lvl>
    <w:lvl w:ilvl="2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abstractNum w:abstractNumId="6">
    <w:nsid w:val="289B05DE"/>
    <w:multiLevelType w:val="hybridMultilevel"/>
    <w:tmpl w:val="A9245A8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>
    <w:nsid w:val="3409083A"/>
    <w:multiLevelType w:val="hybridMultilevel"/>
    <w:tmpl w:val="9BE8A6E6"/>
    <w:lvl w:ilvl="0" w:tplc="041F000F">
      <w:start w:val="1"/>
      <w:numFmt w:val="decimal"/>
      <w:lvlText w:val="%1."/>
      <w:lvlJc w:val="left"/>
      <w:pPr>
        <w:ind w:left="833" w:hanging="360"/>
      </w:pPr>
    </w:lvl>
    <w:lvl w:ilvl="1" w:tplc="041F0019" w:tentative="1">
      <w:start w:val="1"/>
      <w:numFmt w:val="lowerLetter"/>
      <w:lvlText w:val="%2."/>
      <w:lvlJc w:val="left"/>
      <w:pPr>
        <w:ind w:left="1553" w:hanging="360"/>
      </w:pPr>
    </w:lvl>
    <w:lvl w:ilvl="2" w:tplc="041F001B" w:tentative="1">
      <w:start w:val="1"/>
      <w:numFmt w:val="lowerRoman"/>
      <w:lvlText w:val="%3."/>
      <w:lvlJc w:val="right"/>
      <w:pPr>
        <w:ind w:left="2273" w:hanging="180"/>
      </w:pPr>
    </w:lvl>
    <w:lvl w:ilvl="3" w:tplc="041F000F" w:tentative="1">
      <w:start w:val="1"/>
      <w:numFmt w:val="decimal"/>
      <w:lvlText w:val="%4."/>
      <w:lvlJc w:val="left"/>
      <w:pPr>
        <w:ind w:left="2993" w:hanging="360"/>
      </w:pPr>
    </w:lvl>
    <w:lvl w:ilvl="4" w:tplc="041F0019" w:tentative="1">
      <w:start w:val="1"/>
      <w:numFmt w:val="lowerLetter"/>
      <w:lvlText w:val="%5."/>
      <w:lvlJc w:val="left"/>
      <w:pPr>
        <w:ind w:left="3713" w:hanging="360"/>
      </w:pPr>
    </w:lvl>
    <w:lvl w:ilvl="5" w:tplc="041F001B" w:tentative="1">
      <w:start w:val="1"/>
      <w:numFmt w:val="lowerRoman"/>
      <w:lvlText w:val="%6."/>
      <w:lvlJc w:val="right"/>
      <w:pPr>
        <w:ind w:left="4433" w:hanging="180"/>
      </w:pPr>
    </w:lvl>
    <w:lvl w:ilvl="6" w:tplc="041F000F" w:tentative="1">
      <w:start w:val="1"/>
      <w:numFmt w:val="decimal"/>
      <w:lvlText w:val="%7."/>
      <w:lvlJc w:val="left"/>
      <w:pPr>
        <w:ind w:left="5153" w:hanging="360"/>
      </w:pPr>
    </w:lvl>
    <w:lvl w:ilvl="7" w:tplc="041F0019" w:tentative="1">
      <w:start w:val="1"/>
      <w:numFmt w:val="lowerLetter"/>
      <w:lvlText w:val="%8."/>
      <w:lvlJc w:val="left"/>
      <w:pPr>
        <w:ind w:left="5873" w:hanging="360"/>
      </w:pPr>
    </w:lvl>
    <w:lvl w:ilvl="8" w:tplc="041F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8">
    <w:nsid w:val="3A3E23A4"/>
    <w:multiLevelType w:val="hybridMultilevel"/>
    <w:tmpl w:val="182A620A"/>
    <w:lvl w:ilvl="0" w:tplc="4DEE32E6">
      <w:start w:val="1"/>
      <w:numFmt w:val="upperLetter"/>
      <w:lvlText w:val="%1)"/>
      <w:lvlJc w:val="left"/>
      <w:pPr>
        <w:tabs>
          <w:tab w:val="num" w:pos="700"/>
        </w:tabs>
        <w:ind w:left="70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9">
    <w:nsid w:val="47596CCD"/>
    <w:multiLevelType w:val="hybridMultilevel"/>
    <w:tmpl w:val="95D22DA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8"/>
      </w:rPr>
    </w:lvl>
    <w:lvl w:ilvl="1" w:tplc="041F0003" w:tentative="1">
      <w:start w:val="1"/>
      <w:numFmt w:val="bullet"/>
      <w:lvlText w:val="o"/>
      <w:lvlJc w:val="left"/>
      <w:pPr>
        <w:tabs>
          <w:tab w:val="num" w:pos="1584"/>
        </w:tabs>
        <w:ind w:left="1584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04"/>
        </w:tabs>
        <w:ind w:left="2304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24"/>
        </w:tabs>
        <w:ind w:left="3024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744"/>
        </w:tabs>
        <w:ind w:left="3744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464"/>
        </w:tabs>
        <w:ind w:left="4464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184"/>
        </w:tabs>
        <w:ind w:left="5184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04"/>
        </w:tabs>
        <w:ind w:left="5904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24"/>
        </w:tabs>
        <w:ind w:left="6624" w:hanging="360"/>
      </w:pPr>
      <w:rPr>
        <w:rFonts w:ascii="Wingdings" w:hAnsi="Wingdings" w:hint="default"/>
      </w:rPr>
    </w:lvl>
  </w:abstractNum>
  <w:abstractNum w:abstractNumId="10">
    <w:nsid w:val="4F497670"/>
    <w:multiLevelType w:val="hybridMultilevel"/>
    <w:tmpl w:val="09B01C22"/>
    <w:lvl w:ilvl="0" w:tplc="01126A26">
      <w:start w:val="1"/>
      <w:numFmt w:val="decimal"/>
      <w:lvlText w:val="%1)"/>
      <w:lvlJc w:val="right"/>
      <w:pPr>
        <w:tabs>
          <w:tab w:val="num" w:pos="360"/>
        </w:tabs>
        <w:ind w:left="360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1" w:tplc="041F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  <w:sz w:val="22"/>
        <w:szCs w:val="22"/>
        <w:vertAlign w:val="baseline"/>
      </w:rPr>
    </w:lvl>
    <w:lvl w:ilvl="2" w:tplc="B3068E2A">
      <w:start w:val="1"/>
      <w:numFmt w:val="bullet"/>
      <w:lvlText w:val=""/>
      <w:lvlJc w:val="left"/>
      <w:pPr>
        <w:tabs>
          <w:tab w:val="num" w:pos="2197"/>
        </w:tabs>
        <w:ind w:left="2197" w:hanging="217"/>
      </w:pPr>
      <w:rPr>
        <w:rFonts w:ascii="Symbol" w:hAnsi="Symbol" w:hint="default"/>
        <w:b/>
        <w:sz w:val="20"/>
        <w:szCs w:val="20"/>
        <w:vertAlign w:val="baseline"/>
      </w:r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7E260F"/>
    <w:multiLevelType w:val="hybridMultilevel"/>
    <w:tmpl w:val="73981C5C"/>
    <w:lvl w:ilvl="0" w:tplc="11ECE78C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2DA44E0">
      <w:start w:val="1"/>
      <w:numFmt w:val="decimal"/>
      <w:lvlText w:val="%2)"/>
      <w:lvlJc w:val="right"/>
      <w:pPr>
        <w:tabs>
          <w:tab w:val="num" w:pos="1250"/>
        </w:tabs>
        <w:ind w:left="1250" w:hanging="170"/>
      </w:pPr>
      <w:rPr>
        <w:rFonts w:hint="default"/>
        <w:b/>
        <w:sz w:val="22"/>
        <w:szCs w:val="22"/>
        <w:vertAlign w:val="baseline"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181771D"/>
    <w:multiLevelType w:val="hybridMultilevel"/>
    <w:tmpl w:val="820A623A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1126A26">
      <w:start w:val="1"/>
      <w:numFmt w:val="decimal"/>
      <w:lvlText w:val="%2)"/>
      <w:lvlJc w:val="right"/>
      <w:pPr>
        <w:tabs>
          <w:tab w:val="num" w:pos="1224"/>
        </w:tabs>
        <w:ind w:left="1224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2B1132A"/>
    <w:multiLevelType w:val="hybridMultilevel"/>
    <w:tmpl w:val="C4BC02A4"/>
    <w:lvl w:ilvl="0" w:tplc="041F000F">
      <w:start w:val="1"/>
      <w:numFmt w:val="decimal"/>
      <w:lvlText w:val="%1."/>
      <w:lvlJc w:val="left"/>
      <w:pPr>
        <w:ind w:left="833" w:hanging="360"/>
      </w:pPr>
    </w:lvl>
    <w:lvl w:ilvl="1" w:tplc="041F0019" w:tentative="1">
      <w:start w:val="1"/>
      <w:numFmt w:val="lowerLetter"/>
      <w:lvlText w:val="%2."/>
      <w:lvlJc w:val="left"/>
      <w:pPr>
        <w:ind w:left="1553" w:hanging="360"/>
      </w:pPr>
    </w:lvl>
    <w:lvl w:ilvl="2" w:tplc="041F001B" w:tentative="1">
      <w:start w:val="1"/>
      <w:numFmt w:val="lowerRoman"/>
      <w:lvlText w:val="%3."/>
      <w:lvlJc w:val="right"/>
      <w:pPr>
        <w:ind w:left="2273" w:hanging="180"/>
      </w:pPr>
    </w:lvl>
    <w:lvl w:ilvl="3" w:tplc="041F000F" w:tentative="1">
      <w:start w:val="1"/>
      <w:numFmt w:val="decimal"/>
      <w:lvlText w:val="%4."/>
      <w:lvlJc w:val="left"/>
      <w:pPr>
        <w:ind w:left="2993" w:hanging="360"/>
      </w:pPr>
    </w:lvl>
    <w:lvl w:ilvl="4" w:tplc="041F0019" w:tentative="1">
      <w:start w:val="1"/>
      <w:numFmt w:val="lowerLetter"/>
      <w:lvlText w:val="%5."/>
      <w:lvlJc w:val="left"/>
      <w:pPr>
        <w:ind w:left="3713" w:hanging="360"/>
      </w:pPr>
    </w:lvl>
    <w:lvl w:ilvl="5" w:tplc="041F001B" w:tentative="1">
      <w:start w:val="1"/>
      <w:numFmt w:val="lowerRoman"/>
      <w:lvlText w:val="%6."/>
      <w:lvlJc w:val="right"/>
      <w:pPr>
        <w:ind w:left="4433" w:hanging="180"/>
      </w:pPr>
    </w:lvl>
    <w:lvl w:ilvl="6" w:tplc="041F000F" w:tentative="1">
      <w:start w:val="1"/>
      <w:numFmt w:val="decimal"/>
      <w:lvlText w:val="%7."/>
      <w:lvlJc w:val="left"/>
      <w:pPr>
        <w:ind w:left="5153" w:hanging="360"/>
      </w:pPr>
    </w:lvl>
    <w:lvl w:ilvl="7" w:tplc="041F0019" w:tentative="1">
      <w:start w:val="1"/>
      <w:numFmt w:val="lowerLetter"/>
      <w:lvlText w:val="%8."/>
      <w:lvlJc w:val="left"/>
      <w:pPr>
        <w:ind w:left="5873" w:hanging="360"/>
      </w:pPr>
    </w:lvl>
    <w:lvl w:ilvl="8" w:tplc="041F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14">
    <w:nsid w:val="570E77EF"/>
    <w:multiLevelType w:val="hybridMultilevel"/>
    <w:tmpl w:val="016E5722"/>
    <w:lvl w:ilvl="0" w:tplc="0258646C">
      <w:start w:val="1"/>
      <w:numFmt w:val="decimal"/>
      <w:lvlText w:val="%1)"/>
      <w:lvlJc w:val="right"/>
      <w:pPr>
        <w:tabs>
          <w:tab w:val="num" w:pos="289"/>
        </w:tabs>
        <w:ind w:left="289" w:hanging="109"/>
      </w:pPr>
      <w:rPr>
        <w:rFonts w:ascii="Calibri" w:hAnsi="Calibri" w:cs="Calibri" w:hint="default"/>
        <w:b/>
        <w:sz w:val="22"/>
        <w:szCs w:val="22"/>
      </w:rPr>
    </w:lvl>
    <w:lvl w:ilvl="1" w:tplc="ABBA7AF4">
      <w:start w:val="1"/>
      <w:numFmt w:val="lowerLetter"/>
      <w:lvlText w:val="%2)"/>
      <w:lvlJc w:val="left"/>
      <w:pPr>
        <w:tabs>
          <w:tab w:val="num" w:pos="540"/>
        </w:tabs>
        <w:ind w:left="540" w:hanging="360"/>
      </w:pPr>
      <w:rPr>
        <w:rFonts w:ascii="Calibri" w:hAnsi="Calibri" w:hint="default"/>
        <w:b w:val="0"/>
        <w:sz w:val="22"/>
        <w:szCs w:val="22"/>
      </w:rPr>
    </w:lvl>
    <w:lvl w:ilvl="2" w:tplc="041F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F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F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F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F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E6D40C3"/>
    <w:multiLevelType w:val="hybridMultilevel"/>
    <w:tmpl w:val="C1F66CA6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B144EC"/>
    <w:multiLevelType w:val="hybridMultilevel"/>
    <w:tmpl w:val="D44E6CC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C530DE"/>
    <w:multiLevelType w:val="hybridMultilevel"/>
    <w:tmpl w:val="51DE3790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0D577E"/>
    <w:multiLevelType w:val="multilevel"/>
    <w:tmpl w:val="820A623A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decimal"/>
      <w:lvlText w:val="%2)"/>
      <w:lvlJc w:val="right"/>
      <w:pPr>
        <w:tabs>
          <w:tab w:val="num" w:pos="1224"/>
        </w:tabs>
        <w:ind w:left="1224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D8F5BA2"/>
    <w:multiLevelType w:val="hybridMultilevel"/>
    <w:tmpl w:val="35BA749E"/>
    <w:lvl w:ilvl="0" w:tplc="01126A26">
      <w:start w:val="1"/>
      <w:numFmt w:val="decimal"/>
      <w:lvlText w:val="%1)"/>
      <w:lvlJc w:val="right"/>
      <w:pPr>
        <w:tabs>
          <w:tab w:val="num" w:pos="360"/>
        </w:tabs>
        <w:ind w:left="360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30E2147"/>
    <w:multiLevelType w:val="hybridMultilevel"/>
    <w:tmpl w:val="95FEC27E"/>
    <w:lvl w:ilvl="0" w:tplc="041F000F">
      <w:start w:val="1"/>
      <w:numFmt w:val="decimal"/>
      <w:lvlText w:val="%1."/>
      <w:lvlJc w:val="left"/>
      <w:pPr>
        <w:ind w:left="833" w:hanging="360"/>
      </w:pPr>
    </w:lvl>
    <w:lvl w:ilvl="1" w:tplc="041F0019" w:tentative="1">
      <w:start w:val="1"/>
      <w:numFmt w:val="lowerLetter"/>
      <w:lvlText w:val="%2."/>
      <w:lvlJc w:val="left"/>
      <w:pPr>
        <w:ind w:left="1553" w:hanging="360"/>
      </w:pPr>
    </w:lvl>
    <w:lvl w:ilvl="2" w:tplc="041F001B" w:tentative="1">
      <w:start w:val="1"/>
      <w:numFmt w:val="lowerRoman"/>
      <w:lvlText w:val="%3."/>
      <w:lvlJc w:val="right"/>
      <w:pPr>
        <w:ind w:left="2273" w:hanging="180"/>
      </w:pPr>
    </w:lvl>
    <w:lvl w:ilvl="3" w:tplc="041F000F" w:tentative="1">
      <w:start w:val="1"/>
      <w:numFmt w:val="decimal"/>
      <w:lvlText w:val="%4."/>
      <w:lvlJc w:val="left"/>
      <w:pPr>
        <w:ind w:left="2993" w:hanging="360"/>
      </w:pPr>
    </w:lvl>
    <w:lvl w:ilvl="4" w:tplc="041F0019" w:tentative="1">
      <w:start w:val="1"/>
      <w:numFmt w:val="lowerLetter"/>
      <w:lvlText w:val="%5."/>
      <w:lvlJc w:val="left"/>
      <w:pPr>
        <w:ind w:left="3713" w:hanging="360"/>
      </w:pPr>
    </w:lvl>
    <w:lvl w:ilvl="5" w:tplc="041F001B" w:tentative="1">
      <w:start w:val="1"/>
      <w:numFmt w:val="lowerRoman"/>
      <w:lvlText w:val="%6."/>
      <w:lvlJc w:val="right"/>
      <w:pPr>
        <w:ind w:left="4433" w:hanging="180"/>
      </w:pPr>
    </w:lvl>
    <w:lvl w:ilvl="6" w:tplc="041F000F" w:tentative="1">
      <w:start w:val="1"/>
      <w:numFmt w:val="decimal"/>
      <w:lvlText w:val="%7."/>
      <w:lvlJc w:val="left"/>
      <w:pPr>
        <w:ind w:left="5153" w:hanging="360"/>
      </w:pPr>
    </w:lvl>
    <w:lvl w:ilvl="7" w:tplc="041F0019" w:tentative="1">
      <w:start w:val="1"/>
      <w:numFmt w:val="lowerLetter"/>
      <w:lvlText w:val="%8."/>
      <w:lvlJc w:val="left"/>
      <w:pPr>
        <w:ind w:left="5873" w:hanging="360"/>
      </w:pPr>
    </w:lvl>
    <w:lvl w:ilvl="8" w:tplc="041F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21">
    <w:nsid w:val="7FF24E82"/>
    <w:multiLevelType w:val="hybridMultilevel"/>
    <w:tmpl w:val="1CE275B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8"/>
      </w:rPr>
    </w:lvl>
    <w:lvl w:ilvl="1" w:tplc="041F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sz w:val="18"/>
      </w:rPr>
    </w:lvl>
    <w:lvl w:ilvl="2" w:tplc="041F0005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F000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F0003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 w:tplc="041F000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 w:tplc="041F000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F0003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 w:tplc="041F0005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num w:numId="1">
    <w:abstractNumId w:val="10"/>
  </w:num>
  <w:num w:numId="2">
    <w:abstractNumId w:val="11"/>
  </w:num>
  <w:num w:numId="3">
    <w:abstractNumId w:val="8"/>
  </w:num>
  <w:num w:numId="4">
    <w:abstractNumId w:val="9"/>
  </w:num>
  <w:num w:numId="5">
    <w:abstractNumId w:val="6"/>
  </w:num>
  <w:num w:numId="6">
    <w:abstractNumId w:val="12"/>
  </w:num>
  <w:num w:numId="7">
    <w:abstractNumId w:val="10"/>
  </w:num>
  <w:num w:numId="8">
    <w:abstractNumId w:val="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14"/>
  </w:num>
  <w:num w:numId="11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4"/>
  </w:num>
  <w:num w:numId="13">
    <w:abstractNumId w:val="2"/>
  </w:num>
  <w:num w:numId="14">
    <w:abstractNumId w:val="18"/>
  </w:num>
  <w:num w:numId="15">
    <w:abstractNumId w:val="5"/>
  </w:num>
  <w:num w:numId="16">
    <w:abstractNumId w:val="21"/>
  </w:num>
  <w:num w:numId="17">
    <w:abstractNumId w:val="19"/>
  </w:num>
  <w:num w:numId="18">
    <w:abstractNumId w:val="0"/>
  </w:num>
  <w:num w:numId="19">
    <w:abstractNumId w:val="1"/>
  </w:num>
  <w:num w:numId="20">
    <w:abstractNumId w:val="15"/>
  </w:num>
  <w:num w:numId="21">
    <w:abstractNumId w:val="4"/>
  </w:num>
  <w:num w:numId="22">
    <w:abstractNumId w:val="16"/>
  </w:num>
  <w:num w:numId="23">
    <w:abstractNumId w:val="17"/>
  </w:num>
  <w:num w:numId="24">
    <w:abstractNumId w:val="20"/>
  </w:num>
  <w:num w:numId="25">
    <w:abstractNumId w:val="13"/>
  </w:num>
  <w:num w:numId="26">
    <w:abstractNumId w:val="7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activeWritingStyle w:appName="MSWord" w:lang="tr-TR" w:vendorID="1" w:dllVersion="512" w:checkStyle="1"/>
  <w:proofState w:spelling="clean" w:grammar="clean"/>
  <w:stylePaneFormatFilter w:val="3F01"/>
  <w:defaultTabStop w:val="709"/>
  <w:hyphenationZone w:val="425"/>
  <w:characterSpacingControl w:val="doNotCompress"/>
  <w:compat/>
  <w:rsids>
    <w:rsidRoot w:val="00CF6F76"/>
    <w:rsid w:val="000002A2"/>
    <w:rsid w:val="00000419"/>
    <w:rsid w:val="00001827"/>
    <w:rsid w:val="0000254F"/>
    <w:rsid w:val="00003DAA"/>
    <w:rsid w:val="0000717A"/>
    <w:rsid w:val="000073C2"/>
    <w:rsid w:val="0001069C"/>
    <w:rsid w:val="000114F3"/>
    <w:rsid w:val="00012418"/>
    <w:rsid w:val="0001575B"/>
    <w:rsid w:val="00016C56"/>
    <w:rsid w:val="000208C5"/>
    <w:rsid w:val="00020E4E"/>
    <w:rsid w:val="00024796"/>
    <w:rsid w:val="00026A22"/>
    <w:rsid w:val="00027316"/>
    <w:rsid w:val="00031374"/>
    <w:rsid w:val="0003189B"/>
    <w:rsid w:val="00033DB6"/>
    <w:rsid w:val="00036C3C"/>
    <w:rsid w:val="00037742"/>
    <w:rsid w:val="00040A07"/>
    <w:rsid w:val="00040F0B"/>
    <w:rsid w:val="00047539"/>
    <w:rsid w:val="00047A54"/>
    <w:rsid w:val="0005061C"/>
    <w:rsid w:val="00051F0E"/>
    <w:rsid w:val="00052740"/>
    <w:rsid w:val="0005594E"/>
    <w:rsid w:val="00055D7A"/>
    <w:rsid w:val="00057AD7"/>
    <w:rsid w:val="00060CB8"/>
    <w:rsid w:val="00061C36"/>
    <w:rsid w:val="00061D8D"/>
    <w:rsid w:val="00064E6C"/>
    <w:rsid w:val="00065C33"/>
    <w:rsid w:val="00067194"/>
    <w:rsid w:val="0007031E"/>
    <w:rsid w:val="00070E8B"/>
    <w:rsid w:val="0007268C"/>
    <w:rsid w:val="00072995"/>
    <w:rsid w:val="000742F9"/>
    <w:rsid w:val="00074E04"/>
    <w:rsid w:val="00076588"/>
    <w:rsid w:val="000849F4"/>
    <w:rsid w:val="0008519F"/>
    <w:rsid w:val="00085373"/>
    <w:rsid w:val="000853F4"/>
    <w:rsid w:val="00086A19"/>
    <w:rsid w:val="0008747F"/>
    <w:rsid w:val="000925F8"/>
    <w:rsid w:val="0009566B"/>
    <w:rsid w:val="000A0285"/>
    <w:rsid w:val="000A0915"/>
    <w:rsid w:val="000A2C85"/>
    <w:rsid w:val="000A3A67"/>
    <w:rsid w:val="000A438E"/>
    <w:rsid w:val="000A4627"/>
    <w:rsid w:val="000A4F2D"/>
    <w:rsid w:val="000A614C"/>
    <w:rsid w:val="000A7A03"/>
    <w:rsid w:val="000B1867"/>
    <w:rsid w:val="000B2B12"/>
    <w:rsid w:val="000B3DA6"/>
    <w:rsid w:val="000B48A6"/>
    <w:rsid w:val="000C0D9D"/>
    <w:rsid w:val="000C1D25"/>
    <w:rsid w:val="000C1E1E"/>
    <w:rsid w:val="000C1EF9"/>
    <w:rsid w:val="000C422D"/>
    <w:rsid w:val="000D3F20"/>
    <w:rsid w:val="000D3FC9"/>
    <w:rsid w:val="000D47D2"/>
    <w:rsid w:val="000D492E"/>
    <w:rsid w:val="000D5537"/>
    <w:rsid w:val="000D6F80"/>
    <w:rsid w:val="000D76C7"/>
    <w:rsid w:val="000E36AD"/>
    <w:rsid w:val="000E3C53"/>
    <w:rsid w:val="000E58BE"/>
    <w:rsid w:val="000E76F4"/>
    <w:rsid w:val="000F1C04"/>
    <w:rsid w:val="000F31E8"/>
    <w:rsid w:val="000F39B2"/>
    <w:rsid w:val="000F3F97"/>
    <w:rsid w:val="000F58CF"/>
    <w:rsid w:val="000F686C"/>
    <w:rsid w:val="00100F97"/>
    <w:rsid w:val="0010136C"/>
    <w:rsid w:val="00101AF9"/>
    <w:rsid w:val="001022F1"/>
    <w:rsid w:val="00102302"/>
    <w:rsid w:val="00103216"/>
    <w:rsid w:val="0010470C"/>
    <w:rsid w:val="00105549"/>
    <w:rsid w:val="0010559D"/>
    <w:rsid w:val="00105C5F"/>
    <w:rsid w:val="00105FA4"/>
    <w:rsid w:val="00106762"/>
    <w:rsid w:val="0010691E"/>
    <w:rsid w:val="00106930"/>
    <w:rsid w:val="00106D41"/>
    <w:rsid w:val="00111784"/>
    <w:rsid w:val="00111F76"/>
    <w:rsid w:val="0011267F"/>
    <w:rsid w:val="001126BF"/>
    <w:rsid w:val="00112984"/>
    <w:rsid w:val="00113B68"/>
    <w:rsid w:val="00114981"/>
    <w:rsid w:val="0011627A"/>
    <w:rsid w:val="00116855"/>
    <w:rsid w:val="00117507"/>
    <w:rsid w:val="00120349"/>
    <w:rsid w:val="00120915"/>
    <w:rsid w:val="00121D1A"/>
    <w:rsid w:val="00121D67"/>
    <w:rsid w:val="00122127"/>
    <w:rsid w:val="001236FC"/>
    <w:rsid w:val="00123C6D"/>
    <w:rsid w:val="00124239"/>
    <w:rsid w:val="00125906"/>
    <w:rsid w:val="001303B2"/>
    <w:rsid w:val="001313DD"/>
    <w:rsid w:val="001364E6"/>
    <w:rsid w:val="00142AB8"/>
    <w:rsid w:val="00143669"/>
    <w:rsid w:val="001445C7"/>
    <w:rsid w:val="001448B8"/>
    <w:rsid w:val="00146915"/>
    <w:rsid w:val="001469CC"/>
    <w:rsid w:val="0014762F"/>
    <w:rsid w:val="00147CD5"/>
    <w:rsid w:val="00151CF3"/>
    <w:rsid w:val="00152526"/>
    <w:rsid w:val="00152E09"/>
    <w:rsid w:val="00153B84"/>
    <w:rsid w:val="001549ED"/>
    <w:rsid w:val="00155775"/>
    <w:rsid w:val="00156A48"/>
    <w:rsid w:val="001574B8"/>
    <w:rsid w:val="00157997"/>
    <w:rsid w:val="00160315"/>
    <w:rsid w:val="001604DC"/>
    <w:rsid w:val="001609AB"/>
    <w:rsid w:val="001610F1"/>
    <w:rsid w:val="0016121D"/>
    <w:rsid w:val="00162203"/>
    <w:rsid w:val="00162CAA"/>
    <w:rsid w:val="00165567"/>
    <w:rsid w:val="001701D2"/>
    <w:rsid w:val="00170638"/>
    <w:rsid w:val="00171E4E"/>
    <w:rsid w:val="001752A2"/>
    <w:rsid w:val="001820C6"/>
    <w:rsid w:val="00184121"/>
    <w:rsid w:val="001849ED"/>
    <w:rsid w:val="00186861"/>
    <w:rsid w:val="001869AB"/>
    <w:rsid w:val="00191406"/>
    <w:rsid w:val="00192D8D"/>
    <w:rsid w:val="001931EE"/>
    <w:rsid w:val="001936A1"/>
    <w:rsid w:val="00194001"/>
    <w:rsid w:val="00194ABE"/>
    <w:rsid w:val="00195007"/>
    <w:rsid w:val="00197F67"/>
    <w:rsid w:val="001A075C"/>
    <w:rsid w:val="001A3E3A"/>
    <w:rsid w:val="001A4288"/>
    <w:rsid w:val="001A4FB8"/>
    <w:rsid w:val="001A6265"/>
    <w:rsid w:val="001B083D"/>
    <w:rsid w:val="001B2D13"/>
    <w:rsid w:val="001B2D96"/>
    <w:rsid w:val="001B4F39"/>
    <w:rsid w:val="001B720E"/>
    <w:rsid w:val="001B7608"/>
    <w:rsid w:val="001C0F80"/>
    <w:rsid w:val="001C1970"/>
    <w:rsid w:val="001C2831"/>
    <w:rsid w:val="001C3478"/>
    <w:rsid w:val="001C4AF3"/>
    <w:rsid w:val="001C575A"/>
    <w:rsid w:val="001C590E"/>
    <w:rsid w:val="001C5F09"/>
    <w:rsid w:val="001C67A7"/>
    <w:rsid w:val="001C6FE1"/>
    <w:rsid w:val="001C70AD"/>
    <w:rsid w:val="001C7E50"/>
    <w:rsid w:val="001D0FDC"/>
    <w:rsid w:val="001D18F7"/>
    <w:rsid w:val="001D2AE9"/>
    <w:rsid w:val="001D4006"/>
    <w:rsid w:val="001D4C49"/>
    <w:rsid w:val="001D559C"/>
    <w:rsid w:val="001D597D"/>
    <w:rsid w:val="001D66E2"/>
    <w:rsid w:val="001D69AC"/>
    <w:rsid w:val="001D6B08"/>
    <w:rsid w:val="001E1691"/>
    <w:rsid w:val="001E2026"/>
    <w:rsid w:val="001E2C32"/>
    <w:rsid w:val="001E367C"/>
    <w:rsid w:val="001E3C00"/>
    <w:rsid w:val="001E3FD8"/>
    <w:rsid w:val="001E5A25"/>
    <w:rsid w:val="001E684F"/>
    <w:rsid w:val="001E7867"/>
    <w:rsid w:val="001F003A"/>
    <w:rsid w:val="001F0985"/>
    <w:rsid w:val="001F1682"/>
    <w:rsid w:val="001F435A"/>
    <w:rsid w:val="001F6372"/>
    <w:rsid w:val="001F6600"/>
    <w:rsid w:val="002017A3"/>
    <w:rsid w:val="00201F84"/>
    <w:rsid w:val="002042F5"/>
    <w:rsid w:val="0020435F"/>
    <w:rsid w:val="00204E6C"/>
    <w:rsid w:val="00204F1E"/>
    <w:rsid w:val="002100F5"/>
    <w:rsid w:val="00211538"/>
    <w:rsid w:val="002129BD"/>
    <w:rsid w:val="00213D8E"/>
    <w:rsid w:val="00214592"/>
    <w:rsid w:val="00215B1D"/>
    <w:rsid w:val="00216F64"/>
    <w:rsid w:val="00217192"/>
    <w:rsid w:val="00217F09"/>
    <w:rsid w:val="00221796"/>
    <w:rsid w:val="002226A6"/>
    <w:rsid w:val="00222944"/>
    <w:rsid w:val="00223453"/>
    <w:rsid w:val="002244DA"/>
    <w:rsid w:val="0022455E"/>
    <w:rsid w:val="002260D4"/>
    <w:rsid w:val="0022689C"/>
    <w:rsid w:val="00227424"/>
    <w:rsid w:val="00232310"/>
    <w:rsid w:val="00234C17"/>
    <w:rsid w:val="00236E52"/>
    <w:rsid w:val="00236ED6"/>
    <w:rsid w:val="00237CF8"/>
    <w:rsid w:val="00240F7C"/>
    <w:rsid w:val="002443E9"/>
    <w:rsid w:val="00245B36"/>
    <w:rsid w:val="002463AD"/>
    <w:rsid w:val="00247737"/>
    <w:rsid w:val="002516AD"/>
    <w:rsid w:val="00255E20"/>
    <w:rsid w:val="0025641E"/>
    <w:rsid w:val="0026196E"/>
    <w:rsid w:val="00261F83"/>
    <w:rsid w:val="00263D6B"/>
    <w:rsid w:val="002649EC"/>
    <w:rsid w:val="00264D9B"/>
    <w:rsid w:val="00264EB9"/>
    <w:rsid w:val="002651EE"/>
    <w:rsid w:val="00267B4B"/>
    <w:rsid w:val="00267EEA"/>
    <w:rsid w:val="00270456"/>
    <w:rsid w:val="00272D79"/>
    <w:rsid w:val="002745A5"/>
    <w:rsid w:val="00275BD3"/>
    <w:rsid w:val="00276240"/>
    <w:rsid w:val="00276A80"/>
    <w:rsid w:val="00280894"/>
    <w:rsid w:val="00287305"/>
    <w:rsid w:val="00291B6F"/>
    <w:rsid w:val="00293B6C"/>
    <w:rsid w:val="002945C9"/>
    <w:rsid w:val="002951F5"/>
    <w:rsid w:val="002A3B9D"/>
    <w:rsid w:val="002A5164"/>
    <w:rsid w:val="002A75D0"/>
    <w:rsid w:val="002B2A5D"/>
    <w:rsid w:val="002B33CE"/>
    <w:rsid w:val="002B39D5"/>
    <w:rsid w:val="002B7B8E"/>
    <w:rsid w:val="002C15E4"/>
    <w:rsid w:val="002C335C"/>
    <w:rsid w:val="002C6E4E"/>
    <w:rsid w:val="002D049E"/>
    <w:rsid w:val="002D1860"/>
    <w:rsid w:val="002D2940"/>
    <w:rsid w:val="002D3811"/>
    <w:rsid w:val="002D6A47"/>
    <w:rsid w:val="002D74C3"/>
    <w:rsid w:val="002E1A2B"/>
    <w:rsid w:val="002E3566"/>
    <w:rsid w:val="002E367E"/>
    <w:rsid w:val="002E3B5F"/>
    <w:rsid w:val="002E5217"/>
    <w:rsid w:val="002E5AAD"/>
    <w:rsid w:val="002E621F"/>
    <w:rsid w:val="002E6756"/>
    <w:rsid w:val="002E701D"/>
    <w:rsid w:val="002E72A7"/>
    <w:rsid w:val="002F13BC"/>
    <w:rsid w:val="002F2AC5"/>
    <w:rsid w:val="002F41B9"/>
    <w:rsid w:val="002F43FC"/>
    <w:rsid w:val="002F500B"/>
    <w:rsid w:val="002F5C12"/>
    <w:rsid w:val="002F5EAC"/>
    <w:rsid w:val="002F7BD3"/>
    <w:rsid w:val="00301869"/>
    <w:rsid w:val="0030271B"/>
    <w:rsid w:val="00302868"/>
    <w:rsid w:val="00302BF6"/>
    <w:rsid w:val="00302F16"/>
    <w:rsid w:val="00303169"/>
    <w:rsid w:val="003042C1"/>
    <w:rsid w:val="003060F8"/>
    <w:rsid w:val="00310532"/>
    <w:rsid w:val="003110F3"/>
    <w:rsid w:val="003113C3"/>
    <w:rsid w:val="00312470"/>
    <w:rsid w:val="00313D62"/>
    <w:rsid w:val="003147F5"/>
    <w:rsid w:val="00320B27"/>
    <w:rsid w:val="003214DE"/>
    <w:rsid w:val="003227A2"/>
    <w:rsid w:val="00323AA2"/>
    <w:rsid w:val="003251E0"/>
    <w:rsid w:val="0032555C"/>
    <w:rsid w:val="003260ED"/>
    <w:rsid w:val="00326B93"/>
    <w:rsid w:val="00326D5E"/>
    <w:rsid w:val="003275CB"/>
    <w:rsid w:val="003276A8"/>
    <w:rsid w:val="00330438"/>
    <w:rsid w:val="0033051D"/>
    <w:rsid w:val="003317D3"/>
    <w:rsid w:val="00332130"/>
    <w:rsid w:val="00332A81"/>
    <w:rsid w:val="00334DEF"/>
    <w:rsid w:val="00335AF5"/>
    <w:rsid w:val="00340C64"/>
    <w:rsid w:val="0034180D"/>
    <w:rsid w:val="00346EFD"/>
    <w:rsid w:val="0035136A"/>
    <w:rsid w:val="00351ABE"/>
    <w:rsid w:val="00351E7A"/>
    <w:rsid w:val="00353CF8"/>
    <w:rsid w:val="003554C2"/>
    <w:rsid w:val="00355B49"/>
    <w:rsid w:val="003562E5"/>
    <w:rsid w:val="0036044D"/>
    <w:rsid w:val="00360FAF"/>
    <w:rsid w:val="00361E59"/>
    <w:rsid w:val="00361EF1"/>
    <w:rsid w:val="003626E9"/>
    <w:rsid w:val="00372BB5"/>
    <w:rsid w:val="00374323"/>
    <w:rsid w:val="00374430"/>
    <w:rsid w:val="00375BAF"/>
    <w:rsid w:val="00376DCF"/>
    <w:rsid w:val="003772CC"/>
    <w:rsid w:val="00377696"/>
    <w:rsid w:val="00377DE3"/>
    <w:rsid w:val="003800FE"/>
    <w:rsid w:val="003814C0"/>
    <w:rsid w:val="0038579E"/>
    <w:rsid w:val="00386288"/>
    <w:rsid w:val="00391D93"/>
    <w:rsid w:val="00393276"/>
    <w:rsid w:val="00395B7D"/>
    <w:rsid w:val="00395FD0"/>
    <w:rsid w:val="00396CCB"/>
    <w:rsid w:val="00397E20"/>
    <w:rsid w:val="003A17E4"/>
    <w:rsid w:val="003A197D"/>
    <w:rsid w:val="003A29AA"/>
    <w:rsid w:val="003A3E20"/>
    <w:rsid w:val="003A474E"/>
    <w:rsid w:val="003A4944"/>
    <w:rsid w:val="003A611F"/>
    <w:rsid w:val="003A62F5"/>
    <w:rsid w:val="003A6845"/>
    <w:rsid w:val="003A7525"/>
    <w:rsid w:val="003B1081"/>
    <w:rsid w:val="003B1686"/>
    <w:rsid w:val="003B359C"/>
    <w:rsid w:val="003B36CC"/>
    <w:rsid w:val="003B3CEE"/>
    <w:rsid w:val="003B416E"/>
    <w:rsid w:val="003B51FA"/>
    <w:rsid w:val="003C0260"/>
    <w:rsid w:val="003C0330"/>
    <w:rsid w:val="003C12D2"/>
    <w:rsid w:val="003C1CE5"/>
    <w:rsid w:val="003C422E"/>
    <w:rsid w:val="003C57D5"/>
    <w:rsid w:val="003C5AD9"/>
    <w:rsid w:val="003C5F62"/>
    <w:rsid w:val="003C6960"/>
    <w:rsid w:val="003C7AB3"/>
    <w:rsid w:val="003D2BBD"/>
    <w:rsid w:val="003D3AA7"/>
    <w:rsid w:val="003D58E8"/>
    <w:rsid w:val="003D5FA5"/>
    <w:rsid w:val="003E2CCF"/>
    <w:rsid w:val="003E2F22"/>
    <w:rsid w:val="003E31E0"/>
    <w:rsid w:val="003E3263"/>
    <w:rsid w:val="003E4A6E"/>
    <w:rsid w:val="003E6B2F"/>
    <w:rsid w:val="003E7137"/>
    <w:rsid w:val="003E799F"/>
    <w:rsid w:val="003E7E35"/>
    <w:rsid w:val="003F49FB"/>
    <w:rsid w:val="003F659F"/>
    <w:rsid w:val="003F7D2C"/>
    <w:rsid w:val="003F7D85"/>
    <w:rsid w:val="00400E1D"/>
    <w:rsid w:val="00401A26"/>
    <w:rsid w:val="00402EDC"/>
    <w:rsid w:val="0040631D"/>
    <w:rsid w:val="00412AA7"/>
    <w:rsid w:val="004133F3"/>
    <w:rsid w:val="00414EE5"/>
    <w:rsid w:val="004167DB"/>
    <w:rsid w:val="00420B38"/>
    <w:rsid w:val="004214EB"/>
    <w:rsid w:val="00421B23"/>
    <w:rsid w:val="004236D7"/>
    <w:rsid w:val="00424EBF"/>
    <w:rsid w:val="00425820"/>
    <w:rsid w:val="004259EC"/>
    <w:rsid w:val="00427033"/>
    <w:rsid w:val="00430CD4"/>
    <w:rsid w:val="004320E0"/>
    <w:rsid w:val="00432E99"/>
    <w:rsid w:val="0043344C"/>
    <w:rsid w:val="00442319"/>
    <w:rsid w:val="0044662F"/>
    <w:rsid w:val="00447295"/>
    <w:rsid w:val="004508FD"/>
    <w:rsid w:val="00450FEE"/>
    <w:rsid w:val="004523BD"/>
    <w:rsid w:val="004523E5"/>
    <w:rsid w:val="00452459"/>
    <w:rsid w:val="004532AB"/>
    <w:rsid w:val="00453C54"/>
    <w:rsid w:val="00457AB9"/>
    <w:rsid w:val="00460567"/>
    <w:rsid w:val="004616C3"/>
    <w:rsid w:val="004629CD"/>
    <w:rsid w:val="004638D8"/>
    <w:rsid w:val="00465190"/>
    <w:rsid w:val="00466102"/>
    <w:rsid w:val="004664DF"/>
    <w:rsid w:val="00466965"/>
    <w:rsid w:val="00467CDC"/>
    <w:rsid w:val="00472631"/>
    <w:rsid w:val="00472C46"/>
    <w:rsid w:val="00472E67"/>
    <w:rsid w:val="00473608"/>
    <w:rsid w:val="00473A8B"/>
    <w:rsid w:val="00473ECD"/>
    <w:rsid w:val="004743B1"/>
    <w:rsid w:val="00475354"/>
    <w:rsid w:val="00475A31"/>
    <w:rsid w:val="0048005E"/>
    <w:rsid w:val="00481265"/>
    <w:rsid w:val="0048218C"/>
    <w:rsid w:val="0048497F"/>
    <w:rsid w:val="00485EEF"/>
    <w:rsid w:val="00486C73"/>
    <w:rsid w:val="00490424"/>
    <w:rsid w:val="00491338"/>
    <w:rsid w:val="0049250A"/>
    <w:rsid w:val="00492A56"/>
    <w:rsid w:val="0049313F"/>
    <w:rsid w:val="00495FA3"/>
    <w:rsid w:val="00496D10"/>
    <w:rsid w:val="004972E1"/>
    <w:rsid w:val="0049772F"/>
    <w:rsid w:val="00497FB0"/>
    <w:rsid w:val="004A0984"/>
    <w:rsid w:val="004A0AFF"/>
    <w:rsid w:val="004A0FC6"/>
    <w:rsid w:val="004A0FD8"/>
    <w:rsid w:val="004A1DAF"/>
    <w:rsid w:val="004A31ED"/>
    <w:rsid w:val="004A3296"/>
    <w:rsid w:val="004A3757"/>
    <w:rsid w:val="004A397B"/>
    <w:rsid w:val="004A65EF"/>
    <w:rsid w:val="004B0B44"/>
    <w:rsid w:val="004B1B74"/>
    <w:rsid w:val="004B24BD"/>
    <w:rsid w:val="004B3377"/>
    <w:rsid w:val="004B762C"/>
    <w:rsid w:val="004B7D00"/>
    <w:rsid w:val="004C12AC"/>
    <w:rsid w:val="004C12FF"/>
    <w:rsid w:val="004C3893"/>
    <w:rsid w:val="004C5A12"/>
    <w:rsid w:val="004C7A06"/>
    <w:rsid w:val="004C7EEB"/>
    <w:rsid w:val="004D5067"/>
    <w:rsid w:val="004D56B3"/>
    <w:rsid w:val="004D5873"/>
    <w:rsid w:val="004E33B3"/>
    <w:rsid w:val="004E33BA"/>
    <w:rsid w:val="004E6D41"/>
    <w:rsid w:val="004E6E9A"/>
    <w:rsid w:val="004E7D58"/>
    <w:rsid w:val="004F0A2B"/>
    <w:rsid w:val="004F22D2"/>
    <w:rsid w:val="004F346B"/>
    <w:rsid w:val="004F46AD"/>
    <w:rsid w:val="004F5BAD"/>
    <w:rsid w:val="004F60E8"/>
    <w:rsid w:val="004F7ACB"/>
    <w:rsid w:val="005000F6"/>
    <w:rsid w:val="00502B6D"/>
    <w:rsid w:val="005056C9"/>
    <w:rsid w:val="00506629"/>
    <w:rsid w:val="00507001"/>
    <w:rsid w:val="005070B0"/>
    <w:rsid w:val="0051065C"/>
    <w:rsid w:val="00511EFA"/>
    <w:rsid w:val="0051646E"/>
    <w:rsid w:val="00516500"/>
    <w:rsid w:val="00521858"/>
    <w:rsid w:val="0052289B"/>
    <w:rsid w:val="005230E7"/>
    <w:rsid w:val="00523AA8"/>
    <w:rsid w:val="005246B2"/>
    <w:rsid w:val="00525A45"/>
    <w:rsid w:val="005260DA"/>
    <w:rsid w:val="00527E7F"/>
    <w:rsid w:val="00530179"/>
    <w:rsid w:val="0053017D"/>
    <w:rsid w:val="0053058F"/>
    <w:rsid w:val="005332D5"/>
    <w:rsid w:val="00533429"/>
    <w:rsid w:val="005349CD"/>
    <w:rsid w:val="00535995"/>
    <w:rsid w:val="00535C84"/>
    <w:rsid w:val="00535C91"/>
    <w:rsid w:val="005372D2"/>
    <w:rsid w:val="0054069D"/>
    <w:rsid w:val="00546A6F"/>
    <w:rsid w:val="00546F5D"/>
    <w:rsid w:val="005475FE"/>
    <w:rsid w:val="00550A05"/>
    <w:rsid w:val="0055145D"/>
    <w:rsid w:val="00551934"/>
    <w:rsid w:val="0055232A"/>
    <w:rsid w:val="005524FC"/>
    <w:rsid w:val="00554617"/>
    <w:rsid w:val="00554C01"/>
    <w:rsid w:val="005556B9"/>
    <w:rsid w:val="00555760"/>
    <w:rsid w:val="00555839"/>
    <w:rsid w:val="00560384"/>
    <w:rsid w:val="00560417"/>
    <w:rsid w:val="00560514"/>
    <w:rsid w:val="00561386"/>
    <w:rsid w:val="00565E70"/>
    <w:rsid w:val="00567C77"/>
    <w:rsid w:val="0057020C"/>
    <w:rsid w:val="005704BB"/>
    <w:rsid w:val="005705B1"/>
    <w:rsid w:val="00573099"/>
    <w:rsid w:val="00574434"/>
    <w:rsid w:val="00574A4F"/>
    <w:rsid w:val="0057692A"/>
    <w:rsid w:val="00576DCD"/>
    <w:rsid w:val="00580B95"/>
    <w:rsid w:val="005811A7"/>
    <w:rsid w:val="00582302"/>
    <w:rsid w:val="00583FE4"/>
    <w:rsid w:val="00584A6B"/>
    <w:rsid w:val="005958A0"/>
    <w:rsid w:val="00596200"/>
    <w:rsid w:val="0059764D"/>
    <w:rsid w:val="00597F25"/>
    <w:rsid w:val="005A1931"/>
    <w:rsid w:val="005A25F5"/>
    <w:rsid w:val="005A26F7"/>
    <w:rsid w:val="005A45E9"/>
    <w:rsid w:val="005A4F8C"/>
    <w:rsid w:val="005A6E25"/>
    <w:rsid w:val="005A74C5"/>
    <w:rsid w:val="005A7C55"/>
    <w:rsid w:val="005B0289"/>
    <w:rsid w:val="005B0A5D"/>
    <w:rsid w:val="005B2F41"/>
    <w:rsid w:val="005B3645"/>
    <w:rsid w:val="005B57D3"/>
    <w:rsid w:val="005B5CD5"/>
    <w:rsid w:val="005C2749"/>
    <w:rsid w:val="005C2FB8"/>
    <w:rsid w:val="005C37DE"/>
    <w:rsid w:val="005C527A"/>
    <w:rsid w:val="005C5F9B"/>
    <w:rsid w:val="005D6011"/>
    <w:rsid w:val="005E1E73"/>
    <w:rsid w:val="005E2427"/>
    <w:rsid w:val="005E24E1"/>
    <w:rsid w:val="005E2A6B"/>
    <w:rsid w:val="005E3188"/>
    <w:rsid w:val="005E37D7"/>
    <w:rsid w:val="005E75EC"/>
    <w:rsid w:val="005E7DC7"/>
    <w:rsid w:val="005F129E"/>
    <w:rsid w:val="005F1F41"/>
    <w:rsid w:val="00600AAA"/>
    <w:rsid w:val="00600B78"/>
    <w:rsid w:val="00600EA2"/>
    <w:rsid w:val="00601C96"/>
    <w:rsid w:val="0060219A"/>
    <w:rsid w:val="00604723"/>
    <w:rsid w:val="006053C7"/>
    <w:rsid w:val="006055BD"/>
    <w:rsid w:val="0061077E"/>
    <w:rsid w:val="00611315"/>
    <w:rsid w:val="006127E3"/>
    <w:rsid w:val="00614D1D"/>
    <w:rsid w:val="0062212A"/>
    <w:rsid w:val="0062273A"/>
    <w:rsid w:val="00622A44"/>
    <w:rsid w:val="00625476"/>
    <w:rsid w:val="00625C6F"/>
    <w:rsid w:val="00633D19"/>
    <w:rsid w:val="00636DDD"/>
    <w:rsid w:val="00640042"/>
    <w:rsid w:val="006410C4"/>
    <w:rsid w:val="00641E37"/>
    <w:rsid w:val="00644C03"/>
    <w:rsid w:val="00644C5E"/>
    <w:rsid w:val="006453F2"/>
    <w:rsid w:val="0065258F"/>
    <w:rsid w:val="00652FBD"/>
    <w:rsid w:val="00654DD6"/>
    <w:rsid w:val="0065606B"/>
    <w:rsid w:val="00657676"/>
    <w:rsid w:val="006601E8"/>
    <w:rsid w:val="006615A2"/>
    <w:rsid w:val="006618CF"/>
    <w:rsid w:val="00662628"/>
    <w:rsid w:val="00662751"/>
    <w:rsid w:val="00663634"/>
    <w:rsid w:val="00663DB2"/>
    <w:rsid w:val="00666102"/>
    <w:rsid w:val="00666985"/>
    <w:rsid w:val="00670349"/>
    <w:rsid w:val="00672D97"/>
    <w:rsid w:val="0067330F"/>
    <w:rsid w:val="00680833"/>
    <w:rsid w:val="00682944"/>
    <w:rsid w:val="006844BE"/>
    <w:rsid w:val="00684B2D"/>
    <w:rsid w:val="006853C7"/>
    <w:rsid w:val="00685856"/>
    <w:rsid w:val="006865EF"/>
    <w:rsid w:val="00686C39"/>
    <w:rsid w:val="00690535"/>
    <w:rsid w:val="006919AB"/>
    <w:rsid w:val="00693318"/>
    <w:rsid w:val="00693D1F"/>
    <w:rsid w:val="0069471D"/>
    <w:rsid w:val="00696865"/>
    <w:rsid w:val="006A0589"/>
    <w:rsid w:val="006A24C4"/>
    <w:rsid w:val="006A32F4"/>
    <w:rsid w:val="006A4BEC"/>
    <w:rsid w:val="006B316D"/>
    <w:rsid w:val="006B51C7"/>
    <w:rsid w:val="006B54A2"/>
    <w:rsid w:val="006B5B00"/>
    <w:rsid w:val="006B6945"/>
    <w:rsid w:val="006B79D1"/>
    <w:rsid w:val="006B7D95"/>
    <w:rsid w:val="006C1059"/>
    <w:rsid w:val="006C51B7"/>
    <w:rsid w:val="006D00A6"/>
    <w:rsid w:val="006D0E9E"/>
    <w:rsid w:val="006D24A2"/>
    <w:rsid w:val="006D2FC7"/>
    <w:rsid w:val="006D41AF"/>
    <w:rsid w:val="006D5616"/>
    <w:rsid w:val="006D7064"/>
    <w:rsid w:val="006D7BC4"/>
    <w:rsid w:val="006E2BC2"/>
    <w:rsid w:val="006E4798"/>
    <w:rsid w:val="006E50BB"/>
    <w:rsid w:val="006E545B"/>
    <w:rsid w:val="006E67B2"/>
    <w:rsid w:val="006E6E9C"/>
    <w:rsid w:val="006F0E68"/>
    <w:rsid w:val="006F2416"/>
    <w:rsid w:val="006F3BE2"/>
    <w:rsid w:val="006F4326"/>
    <w:rsid w:val="006F7BBA"/>
    <w:rsid w:val="00701055"/>
    <w:rsid w:val="00701AB3"/>
    <w:rsid w:val="00702433"/>
    <w:rsid w:val="00704077"/>
    <w:rsid w:val="00704633"/>
    <w:rsid w:val="00706FAD"/>
    <w:rsid w:val="00710D7B"/>
    <w:rsid w:val="00711086"/>
    <w:rsid w:val="00711AF2"/>
    <w:rsid w:val="0071322D"/>
    <w:rsid w:val="00713D46"/>
    <w:rsid w:val="00715BBC"/>
    <w:rsid w:val="00720709"/>
    <w:rsid w:val="00720CC2"/>
    <w:rsid w:val="0072287F"/>
    <w:rsid w:val="00722DDD"/>
    <w:rsid w:val="0072497B"/>
    <w:rsid w:val="00725C03"/>
    <w:rsid w:val="007268F9"/>
    <w:rsid w:val="007270B9"/>
    <w:rsid w:val="0072746A"/>
    <w:rsid w:val="0072768E"/>
    <w:rsid w:val="007301C9"/>
    <w:rsid w:val="007317A9"/>
    <w:rsid w:val="007319DC"/>
    <w:rsid w:val="00731A8E"/>
    <w:rsid w:val="00742A61"/>
    <w:rsid w:val="00751276"/>
    <w:rsid w:val="0075157C"/>
    <w:rsid w:val="007516F7"/>
    <w:rsid w:val="0075194A"/>
    <w:rsid w:val="00753FDF"/>
    <w:rsid w:val="00755A5B"/>
    <w:rsid w:val="0075646F"/>
    <w:rsid w:val="007564AA"/>
    <w:rsid w:val="0075667F"/>
    <w:rsid w:val="0075668D"/>
    <w:rsid w:val="00756D6C"/>
    <w:rsid w:val="00756DB8"/>
    <w:rsid w:val="00756DBB"/>
    <w:rsid w:val="0075737C"/>
    <w:rsid w:val="0076005B"/>
    <w:rsid w:val="0076135F"/>
    <w:rsid w:val="0076231C"/>
    <w:rsid w:val="007624B9"/>
    <w:rsid w:val="0076470F"/>
    <w:rsid w:val="00767634"/>
    <w:rsid w:val="007707B0"/>
    <w:rsid w:val="007740B4"/>
    <w:rsid w:val="00774830"/>
    <w:rsid w:val="007749EA"/>
    <w:rsid w:val="00782995"/>
    <w:rsid w:val="007845A6"/>
    <w:rsid w:val="007857B5"/>
    <w:rsid w:val="00786530"/>
    <w:rsid w:val="007905A3"/>
    <w:rsid w:val="007925B7"/>
    <w:rsid w:val="00793926"/>
    <w:rsid w:val="007A0F1B"/>
    <w:rsid w:val="007A102B"/>
    <w:rsid w:val="007A11BA"/>
    <w:rsid w:val="007A155D"/>
    <w:rsid w:val="007A3395"/>
    <w:rsid w:val="007A46C6"/>
    <w:rsid w:val="007A5682"/>
    <w:rsid w:val="007B1C4B"/>
    <w:rsid w:val="007B4BF3"/>
    <w:rsid w:val="007B574C"/>
    <w:rsid w:val="007C0144"/>
    <w:rsid w:val="007C1CD1"/>
    <w:rsid w:val="007C306D"/>
    <w:rsid w:val="007C4135"/>
    <w:rsid w:val="007D3E03"/>
    <w:rsid w:val="007D40BC"/>
    <w:rsid w:val="007E2681"/>
    <w:rsid w:val="007E2B56"/>
    <w:rsid w:val="007E2BDC"/>
    <w:rsid w:val="007E61DE"/>
    <w:rsid w:val="007E6940"/>
    <w:rsid w:val="007E74C3"/>
    <w:rsid w:val="007F2922"/>
    <w:rsid w:val="007F434B"/>
    <w:rsid w:val="007F5E41"/>
    <w:rsid w:val="0080570A"/>
    <w:rsid w:val="00806DFD"/>
    <w:rsid w:val="00810101"/>
    <w:rsid w:val="00811CC2"/>
    <w:rsid w:val="008122F6"/>
    <w:rsid w:val="00813066"/>
    <w:rsid w:val="00815197"/>
    <w:rsid w:val="00815822"/>
    <w:rsid w:val="0082053A"/>
    <w:rsid w:val="008214FD"/>
    <w:rsid w:val="0082171C"/>
    <w:rsid w:val="00822516"/>
    <w:rsid w:val="0082389A"/>
    <w:rsid w:val="00824FF2"/>
    <w:rsid w:val="008256E0"/>
    <w:rsid w:val="00826148"/>
    <w:rsid w:val="00827A06"/>
    <w:rsid w:val="00827F49"/>
    <w:rsid w:val="008308C8"/>
    <w:rsid w:val="008308D3"/>
    <w:rsid w:val="00830BF5"/>
    <w:rsid w:val="0083180E"/>
    <w:rsid w:val="0083273C"/>
    <w:rsid w:val="008332F0"/>
    <w:rsid w:val="00834F1E"/>
    <w:rsid w:val="00837684"/>
    <w:rsid w:val="00840868"/>
    <w:rsid w:val="008417BA"/>
    <w:rsid w:val="00841DC5"/>
    <w:rsid w:val="008430E7"/>
    <w:rsid w:val="008438DB"/>
    <w:rsid w:val="0084393D"/>
    <w:rsid w:val="00844CAA"/>
    <w:rsid w:val="008455F2"/>
    <w:rsid w:val="00847C76"/>
    <w:rsid w:val="00850253"/>
    <w:rsid w:val="008525E1"/>
    <w:rsid w:val="00854A22"/>
    <w:rsid w:val="00854DB6"/>
    <w:rsid w:val="008551AE"/>
    <w:rsid w:val="008579A1"/>
    <w:rsid w:val="008604D6"/>
    <w:rsid w:val="00860F54"/>
    <w:rsid w:val="008648DF"/>
    <w:rsid w:val="00864BE0"/>
    <w:rsid w:val="00864CB9"/>
    <w:rsid w:val="008666CB"/>
    <w:rsid w:val="008679EC"/>
    <w:rsid w:val="0087089E"/>
    <w:rsid w:val="00872AE1"/>
    <w:rsid w:val="008732AB"/>
    <w:rsid w:val="008732D0"/>
    <w:rsid w:val="00880924"/>
    <w:rsid w:val="008828EF"/>
    <w:rsid w:val="008835F7"/>
    <w:rsid w:val="008839E8"/>
    <w:rsid w:val="0088400E"/>
    <w:rsid w:val="008849D3"/>
    <w:rsid w:val="00886319"/>
    <w:rsid w:val="00886520"/>
    <w:rsid w:val="0088693D"/>
    <w:rsid w:val="00887603"/>
    <w:rsid w:val="008900C4"/>
    <w:rsid w:val="00891093"/>
    <w:rsid w:val="00892A25"/>
    <w:rsid w:val="00892DCD"/>
    <w:rsid w:val="008943A6"/>
    <w:rsid w:val="0089577F"/>
    <w:rsid w:val="008958B1"/>
    <w:rsid w:val="008960EB"/>
    <w:rsid w:val="008A08C8"/>
    <w:rsid w:val="008A2BA5"/>
    <w:rsid w:val="008A44BF"/>
    <w:rsid w:val="008A4823"/>
    <w:rsid w:val="008A4B8F"/>
    <w:rsid w:val="008A4CF4"/>
    <w:rsid w:val="008A55AC"/>
    <w:rsid w:val="008A621E"/>
    <w:rsid w:val="008A628E"/>
    <w:rsid w:val="008A6698"/>
    <w:rsid w:val="008A7036"/>
    <w:rsid w:val="008A79E3"/>
    <w:rsid w:val="008B2916"/>
    <w:rsid w:val="008B30F9"/>
    <w:rsid w:val="008B536F"/>
    <w:rsid w:val="008B6604"/>
    <w:rsid w:val="008C1340"/>
    <w:rsid w:val="008C33BD"/>
    <w:rsid w:val="008C497C"/>
    <w:rsid w:val="008C4CA4"/>
    <w:rsid w:val="008C6F0A"/>
    <w:rsid w:val="008C7E8E"/>
    <w:rsid w:val="008D40F0"/>
    <w:rsid w:val="008D595D"/>
    <w:rsid w:val="008D62ED"/>
    <w:rsid w:val="008D6FA5"/>
    <w:rsid w:val="008E3C77"/>
    <w:rsid w:val="008E56F1"/>
    <w:rsid w:val="008E5B52"/>
    <w:rsid w:val="008E6F18"/>
    <w:rsid w:val="008F2D13"/>
    <w:rsid w:val="008F2ECF"/>
    <w:rsid w:val="008F3A2E"/>
    <w:rsid w:val="008F3B8C"/>
    <w:rsid w:val="008F3BCB"/>
    <w:rsid w:val="008F43B4"/>
    <w:rsid w:val="008F58DC"/>
    <w:rsid w:val="008F653C"/>
    <w:rsid w:val="008F7DBB"/>
    <w:rsid w:val="00900289"/>
    <w:rsid w:val="009003B1"/>
    <w:rsid w:val="00900AA4"/>
    <w:rsid w:val="00904084"/>
    <w:rsid w:val="009041AB"/>
    <w:rsid w:val="009077B9"/>
    <w:rsid w:val="009079DB"/>
    <w:rsid w:val="0091093B"/>
    <w:rsid w:val="00911181"/>
    <w:rsid w:val="0091141D"/>
    <w:rsid w:val="009138C4"/>
    <w:rsid w:val="00914E11"/>
    <w:rsid w:val="00914FF1"/>
    <w:rsid w:val="00915D94"/>
    <w:rsid w:val="00915FEE"/>
    <w:rsid w:val="00916547"/>
    <w:rsid w:val="009166F6"/>
    <w:rsid w:val="00920611"/>
    <w:rsid w:val="00923CC6"/>
    <w:rsid w:val="009251EF"/>
    <w:rsid w:val="00925E38"/>
    <w:rsid w:val="00926883"/>
    <w:rsid w:val="00927653"/>
    <w:rsid w:val="00927CD2"/>
    <w:rsid w:val="0093198C"/>
    <w:rsid w:val="0093445C"/>
    <w:rsid w:val="009344B8"/>
    <w:rsid w:val="009346EF"/>
    <w:rsid w:val="00935F9F"/>
    <w:rsid w:val="0093625B"/>
    <w:rsid w:val="00936EB2"/>
    <w:rsid w:val="00941D59"/>
    <w:rsid w:val="0094245B"/>
    <w:rsid w:val="009432DB"/>
    <w:rsid w:val="00943D42"/>
    <w:rsid w:val="00946190"/>
    <w:rsid w:val="0095044A"/>
    <w:rsid w:val="00951C80"/>
    <w:rsid w:val="00952214"/>
    <w:rsid w:val="00952B99"/>
    <w:rsid w:val="0095485E"/>
    <w:rsid w:val="009614F5"/>
    <w:rsid w:val="00961715"/>
    <w:rsid w:val="00965306"/>
    <w:rsid w:val="009654DE"/>
    <w:rsid w:val="00966902"/>
    <w:rsid w:val="009746D4"/>
    <w:rsid w:val="0097708D"/>
    <w:rsid w:val="0098038A"/>
    <w:rsid w:val="00981061"/>
    <w:rsid w:val="00981874"/>
    <w:rsid w:val="0098289C"/>
    <w:rsid w:val="00982A92"/>
    <w:rsid w:val="009843D5"/>
    <w:rsid w:val="0098462D"/>
    <w:rsid w:val="00990973"/>
    <w:rsid w:val="00990D2E"/>
    <w:rsid w:val="009915E0"/>
    <w:rsid w:val="00992811"/>
    <w:rsid w:val="00995B4C"/>
    <w:rsid w:val="00996CD0"/>
    <w:rsid w:val="00996E9B"/>
    <w:rsid w:val="00997F4B"/>
    <w:rsid w:val="009A076F"/>
    <w:rsid w:val="009A1E4F"/>
    <w:rsid w:val="009A23ED"/>
    <w:rsid w:val="009A2471"/>
    <w:rsid w:val="009A2C44"/>
    <w:rsid w:val="009A2CBF"/>
    <w:rsid w:val="009A5A07"/>
    <w:rsid w:val="009A7D22"/>
    <w:rsid w:val="009A7F57"/>
    <w:rsid w:val="009B1D63"/>
    <w:rsid w:val="009B1E74"/>
    <w:rsid w:val="009B305A"/>
    <w:rsid w:val="009B310B"/>
    <w:rsid w:val="009B6E32"/>
    <w:rsid w:val="009B70FA"/>
    <w:rsid w:val="009B7635"/>
    <w:rsid w:val="009C0662"/>
    <w:rsid w:val="009C0C57"/>
    <w:rsid w:val="009C0D58"/>
    <w:rsid w:val="009C1407"/>
    <w:rsid w:val="009C2E86"/>
    <w:rsid w:val="009C4CF3"/>
    <w:rsid w:val="009D13F9"/>
    <w:rsid w:val="009D14AA"/>
    <w:rsid w:val="009D3216"/>
    <w:rsid w:val="009D501D"/>
    <w:rsid w:val="009D53B6"/>
    <w:rsid w:val="009D6683"/>
    <w:rsid w:val="009D6EE2"/>
    <w:rsid w:val="009E024A"/>
    <w:rsid w:val="009E0B1A"/>
    <w:rsid w:val="009E0DDB"/>
    <w:rsid w:val="009E4560"/>
    <w:rsid w:val="009E563E"/>
    <w:rsid w:val="009F0755"/>
    <w:rsid w:val="009F212B"/>
    <w:rsid w:val="009F25C1"/>
    <w:rsid w:val="009F2F57"/>
    <w:rsid w:val="009F2F72"/>
    <w:rsid w:val="009F5EC4"/>
    <w:rsid w:val="009F7CEC"/>
    <w:rsid w:val="00A011A7"/>
    <w:rsid w:val="00A02ECD"/>
    <w:rsid w:val="00A04BCB"/>
    <w:rsid w:val="00A06E85"/>
    <w:rsid w:val="00A06FDE"/>
    <w:rsid w:val="00A1171D"/>
    <w:rsid w:val="00A130DC"/>
    <w:rsid w:val="00A1314F"/>
    <w:rsid w:val="00A136C4"/>
    <w:rsid w:val="00A14245"/>
    <w:rsid w:val="00A16AF7"/>
    <w:rsid w:val="00A23A12"/>
    <w:rsid w:val="00A257FD"/>
    <w:rsid w:val="00A260A6"/>
    <w:rsid w:val="00A30E25"/>
    <w:rsid w:val="00A31956"/>
    <w:rsid w:val="00A32A1B"/>
    <w:rsid w:val="00A351A5"/>
    <w:rsid w:val="00A35B17"/>
    <w:rsid w:val="00A37346"/>
    <w:rsid w:val="00A37E37"/>
    <w:rsid w:val="00A37F37"/>
    <w:rsid w:val="00A41125"/>
    <w:rsid w:val="00A42941"/>
    <w:rsid w:val="00A4419A"/>
    <w:rsid w:val="00A45DB0"/>
    <w:rsid w:val="00A46ADF"/>
    <w:rsid w:val="00A46E26"/>
    <w:rsid w:val="00A47F62"/>
    <w:rsid w:val="00A50CC0"/>
    <w:rsid w:val="00A51526"/>
    <w:rsid w:val="00A51774"/>
    <w:rsid w:val="00A541F7"/>
    <w:rsid w:val="00A54A29"/>
    <w:rsid w:val="00A5513D"/>
    <w:rsid w:val="00A5578B"/>
    <w:rsid w:val="00A56016"/>
    <w:rsid w:val="00A603C8"/>
    <w:rsid w:val="00A61109"/>
    <w:rsid w:val="00A61E76"/>
    <w:rsid w:val="00A63D83"/>
    <w:rsid w:val="00A706EE"/>
    <w:rsid w:val="00A70937"/>
    <w:rsid w:val="00A73F0F"/>
    <w:rsid w:val="00A7509F"/>
    <w:rsid w:val="00A75D4E"/>
    <w:rsid w:val="00A75E7E"/>
    <w:rsid w:val="00A7660C"/>
    <w:rsid w:val="00A77F22"/>
    <w:rsid w:val="00A77FF0"/>
    <w:rsid w:val="00A82006"/>
    <w:rsid w:val="00A825A8"/>
    <w:rsid w:val="00A82E94"/>
    <w:rsid w:val="00A839B8"/>
    <w:rsid w:val="00A90A31"/>
    <w:rsid w:val="00A9175D"/>
    <w:rsid w:val="00A91A9A"/>
    <w:rsid w:val="00A92B74"/>
    <w:rsid w:val="00A9525A"/>
    <w:rsid w:val="00A95961"/>
    <w:rsid w:val="00AA1FD1"/>
    <w:rsid w:val="00AA26CC"/>
    <w:rsid w:val="00AA44A1"/>
    <w:rsid w:val="00AA5DEB"/>
    <w:rsid w:val="00AA5F8F"/>
    <w:rsid w:val="00AA62FD"/>
    <w:rsid w:val="00AB2A7F"/>
    <w:rsid w:val="00AB2FF5"/>
    <w:rsid w:val="00AB5683"/>
    <w:rsid w:val="00AB6957"/>
    <w:rsid w:val="00AC4AD7"/>
    <w:rsid w:val="00AC5606"/>
    <w:rsid w:val="00AC622B"/>
    <w:rsid w:val="00AC732B"/>
    <w:rsid w:val="00AD0AD2"/>
    <w:rsid w:val="00AD133D"/>
    <w:rsid w:val="00AD3378"/>
    <w:rsid w:val="00AD4053"/>
    <w:rsid w:val="00AD454C"/>
    <w:rsid w:val="00AD4C30"/>
    <w:rsid w:val="00AD517E"/>
    <w:rsid w:val="00AE0927"/>
    <w:rsid w:val="00AE218E"/>
    <w:rsid w:val="00AE27AB"/>
    <w:rsid w:val="00AE38A0"/>
    <w:rsid w:val="00AE3EB1"/>
    <w:rsid w:val="00AE5A45"/>
    <w:rsid w:val="00AE68B5"/>
    <w:rsid w:val="00AE731E"/>
    <w:rsid w:val="00AF027C"/>
    <w:rsid w:val="00AF111B"/>
    <w:rsid w:val="00AF1595"/>
    <w:rsid w:val="00AF44D6"/>
    <w:rsid w:val="00AF68FB"/>
    <w:rsid w:val="00B00D48"/>
    <w:rsid w:val="00B01B22"/>
    <w:rsid w:val="00B0365C"/>
    <w:rsid w:val="00B040ED"/>
    <w:rsid w:val="00B04C52"/>
    <w:rsid w:val="00B04F93"/>
    <w:rsid w:val="00B0650A"/>
    <w:rsid w:val="00B0688A"/>
    <w:rsid w:val="00B072A0"/>
    <w:rsid w:val="00B078ED"/>
    <w:rsid w:val="00B07CF6"/>
    <w:rsid w:val="00B130D0"/>
    <w:rsid w:val="00B13100"/>
    <w:rsid w:val="00B15FE3"/>
    <w:rsid w:val="00B17541"/>
    <w:rsid w:val="00B207CE"/>
    <w:rsid w:val="00B20DED"/>
    <w:rsid w:val="00B21ACC"/>
    <w:rsid w:val="00B21C30"/>
    <w:rsid w:val="00B22DC9"/>
    <w:rsid w:val="00B23B34"/>
    <w:rsid w:val="00B23CDC"/>
    <w:rsid w:val="00B24685"/>
    <w:rsid w:val="00B24F16"/>
    <w:rsid w:val="00B25CB4"/>
    <w:rsid w:val="00B27E2B"/>
    <w:rsid w:val="00B30865"/>
    <w:rsid w:val="00B30B18"/>
    <w:rsid w:val="00B30BA8"/>
    <w:rsid w:val="00B30F43"/>
    <w:rsid w:val="00B3133F"/>
    <w:rsid w:val="00B339AF"/>
    <w:rsid w:val="00B35A96"/>
    <w:rsid w:val="00B371ED"/>
    <w:rsid w:val="00B373A4"/>
    <w:rsid w:val="00B378CE"/>
    <w:rsid w:val="00B37B17"/>
    <w:rsid w:val="00B401EA"/>
    <w:rsid w:val="00B4169C"/>
    <w:rsid w:val="00B419F2"/>
    <w:rsid w:val="00B4590E"/>
    <w:rsid w:val="00B46C25"/>
    <w:rsid w:val="00B473A0"/>
    <w:rsid w:val="00B51B6F"/>
    <w:rsid w:val="00B51D52"/>
    <w:rsid w:val="00B5523F"/>
    <w:rsid w:val="00B56489"/>
    <w:rsid w:val="00B56BE1"/>
    <w:rsid w:val="00B62458"/>
    <w:rsid w:val="00B62D79"/>
    <w:rsid w:val="00B65B88"/>
    <w:rsid w:val="00B6643E"/>
    <w:rsid w:val="00B67078"/>
    <w:rsid w:val="00B677E3"/>
    <w:rsid w:val="00B72E01"/>
    <w:rsid w:val="00B75F90"/>
    <w:rsid w:val="00B7759B"/>
    <w:rsid w:val="00B84FD3"/>
    <w:rsid w:val="00B876F1"/>
    <w:rsid w:val="00B90742"/>
    <w:rsid w:val="00B90C95"/>
    <w:rsid w:val="00B93079"/>
    <w:rsid w:val="00B9388F"/>
    <w:rsid w:val="00B97999"/>
    <w:rsid w:val="00BA0494"/>
    <w:rsid w:val="00BA0587"/>
    <w:rsid w:val="00BA104C"/>
    <w:rsid w:val="00BA27E1"/>
    <w:rsid w:val="00BA7318"/>
    <w:rsid w:val="00BB160C"/>
    <w:rsid w:val="00BB2A45"/>
    <w:rsid w:val="00BB4007"/>
    <w:rsid w:val="00BB5559"/>
    <w:rsid w:val="00BB7F53"/>
    <w:rsid w:val="00BC059D"/>
    <w:rsid w:val="00BC09DB"/>
    <w:rsid w:val="00BC2301"/>
    <w:rsid w:val="00BC2830"/>
    <w:rsid w:val="00BC44F9"/>
    <w:rsid w:val="00BC49FD"/>
    <w:rsid w:val="00BC525E"/>
    <w:rsid w:val="00BC5384"/>
    <w:rsid w:val="00BC6379"/>
    <w:rsid w:val="00BC733F"/>
    <w:rsid w:val="00BC7BEC"/>
    <w:rsid w:val="00BC7F9C"/>
    <w:rsid w:val="00BD0AF2"/>
    <w:rsid w:val="00BD0D07"/>
    <w:rsid w:val="00BD0F8E"/>
    <w:rsid w:val="00BD3FB5"/>
    <w:rsid w:val="00BD5105"/>
    <w:rsid w:val="00BD51DB"/>
    <w:rsid w:val="00BD7F4E"/>
    <w:rsid w:val="00BE0407"/>
    <w:rsid w:val="00BE233C"/>
    <w:rsid w:val="00BE24E7"/>
    <w:rsid w:val="00BE5FE7"/>
    <w:rsid w:val="00BE6942"/>
    <w:rsid w:val="00BE7677"/>
    <w:rsid w:val="00BF1865"/>
    <w:rsid w:val="00BF4715"/>
    <w:rsid w:val="00C0257B"/>
    <w:rsid w:val="00C0351C"/>
    <w:rsid w:val="00C03F17"/>
    <w:rsid w:val="00C05CE9"/>
    <w:rsid w:val="00C067F1"/>
    <w:rsid w:val="00C06B41"/>
    <w:rsid w:val="00C074C7"/>
    <w:rsid w:val="00C07665"/>
    <w:rsid w:val="00C1342C"/>
    <w:rsid w:val="00C1638B"/>
    <w:rsid w:val="00C170AA"/>
    <w:rsid w:val="00C17345"/>
    <w:rsid w:val="00C24DC1"/>
    <w:rsid w:val="00C25F84"/>
    <w:rsid w:val="00C30772"/>
    <w:rsid w:val="00C3098E"/>
    <w:rsid w:val="00C32090"/>
    <w:rsid w:val="00C320DF"/>
    <w:rsid w:val="00C3285D"/>
    <w:rsid w:val="00C3353C"/>
    <w:rsid w:val="00C3385D"/>
    <w:rsid w:val="00C34C9F"/>
    <w:rsid w:val="00C36237"/>
    <w:rsid w:val="00C3680E"/>
    <w:rsid w:val="00C36EC8"/>
    <w:rsid w:val="00C41C10"/>
    <w:rsid w:val="00C4228F"/>
    <w:rsid w:val="00C4275D"/>
    <w:rsid w:val="00C43122"/>
    <w:rsid w:val="00C45C05"/>
    <w:rsid w:val="00C465DD"/>
    <w:rsid w:val="00C51380"/>
    <w:rsid w:val="00C516D5"/>
    <w:rsid w:val="00C51706"/>
    <w:rsid w:val="00C51FD3"/>
    <w:rsid w:val="00C5637C"/>
    <w:rsid w:val="00C56566"/>
    <w:rsid w:val="00C57C65"/>
    <w:rsid w:val="00C603CC"/>
    <w:rsid w:val="00C61A4F"/>
    <w:rsid w:val="00C63490"/>
    <w:rsid w:val="00C63C6B"/>
    <w:rsid w:val="00C6467C"/>
    <w:rsid w:val="00C66717"/>
    <w:rsid w:val="00C67575"/>
    <w:rsid w:val="00C71326"/>
    <w:rsid w:val="00C73570"/>
    <w:rsid w:val="00C737CE"/>
    <w:rsid w:val="00C73FBB"/>
    <w:rsid w:val="00C740FF"/>
    <w:rsid w:val="00C74402"/>
    <w:rsid w:val="00C75988"/>
    <w:rsid w:val="00C777EC"/>
    <w:rsid w:val="00C77B63"/>
    <w:rsid w:val="00C82848"/>
    <w:rsid w:val="00C84AC5"/>
    <w:rsid w:val="00C850D5"/>
    <w:rsid w:val="00C87100"/>
    <w:rsid w:val="00C90283"/>
    <w:rsid w:val="00C915A8"/>
    <w:rsid w:val="00C917B2"/>
    <w:rsid w:val="00C927FA"/>
    <w:rsid w:val="00C948CF"/>
    <w:rsid w:val="00C9522B"/>
    <w:rsid w:val="00C9618A"/>
    <w:rsid w:val="00C97C24"/>
    <w:rsid w:val="00CA3CB5"/>
    <w:rsid w:val="00CA4A28"/>
    <w:rsid w:val="00CA51F6"/>
    <w:rsid w:val="00CA6B06"/>
    <w:rsid w:val="00CA78B6"/>
    <w:rsid w:val="00CA7B7F"/>
    <w:rsid w:val="00CB0761"/>
    <w:rsid w:val="00CB2A25"/>
    <w:rsid w:val="00CB3761"/>
    <w:rsid w:val="00CB44EF"/>
    <w:rsid w:val="00CC1E38"/>
    <w:rsid w:val="00CC2157"/>
    <w:rsid w:val="00CD09B5"/>
    <w:rsid w:val="00CD11B4"/>
    <w:rsid w:val="00CD158D"/>
    <w:rsid w:val="00CD1C5D"/>
    <w:rsid w:val="00CD29AC"/>
    <w:rsid w:val="00CD2E20"/>
    <w:rsid w:val="00CD4351"/>
    <w:rsid w:val="00CD4E13"/>
    <w:rsid w:val="00CD5516"/>
    <w:rsid w:val="00CD6B28"/>
    <w:rsid w:val="00CE082B"/>
    <w:rsid w:val="00CE49F8"/>
    <w:rsid w:val="00CE4AA7"/>
    <w:rsid w:val="00CE58F7"/>
    <w:rsid w:val="00CE595B"/>
    <w:rsid w:val="00CE67CD"/>
    <w:rsid w:val="00CE68DC"/>
    <w:rsid w:val="00CE7992"/>
    <w:rsid w:val="00CF0197"/>
    <w:rsid w:val="00CF1878"/>
    <w:rsid w:val="00CF1F55"/>
    <w:rsid w:val="00CF23C6"/>
    <w:rsid w:val="00CF2B89"/>
    <w:rsid w:val="00CF39FF"/>
    <w:rsid w:val="00CF3CCD"/>
    <w:rsid w:val="00CF4835"/>
    <w:rsid w:val="00CF4C1F"/>
    <w:rsid w:val="00CF6F76"/>
    <w:rsid w:val="00CF7691"/>
    <w:rsid w:val="00CF7DE6"/>
    <w:rsid w:val="00D0007B"/>
    <w:rsid w:val="00D0045B"/>
    <w:rsid w:val="00D0278A"/>
    <w:rsid w:val="00D0305C"/>
    <w:rsid w:val="00D05462"/>
    <w:rsid w:val="00D05730"/>
    <w:rsid w:val="00D05BC1"/>
    <w:rsid w:val="00D067F1"/>
    <w:rsid w:val="00D1095E"/>
    <w:rsid w:val="00D1477E"/>
    <w:rsid w:val="00D163A8"/>
    <w:rsid w:val="00D16DEB"/>
    <w:rsid w:val="00D20C50"/>
    <w:rsid w:val="00D20FB3"/>
    <w:rsid w:val="00D24D1C"/>
    <w:rsid w:val="00D253DA"/>
    <w:rsid w:val="00D2670C"/>
    <w:rsid w:val="00D26DCF"/>
    <w:rsid w:val="00D27C8D"/>
    <w:rsid w:val="00D31BD6"/>
    <w:rsid w:val="00D33444"/>
    <w:rsid w:val="00D347A8"/>
    <w:rsid w:val="00D34F7E"/>
    <w:rsid w:val="00D353E7"/>
    <w:rsid w:val="00D36570"/>
    <w:rsid w:val="00D37576"/>
    <w:rsid w:val="00D41983"/>
    <w:rsid w:val="00D44EC3"/>
    <w:rsid w:val="00D45B1D"/>
    <w:rsid w:val="00D45C2F"/>
    <w:rsid w:val="00D47F3C"/>
    <w:rsid w:val="00D51EF2"/>
    <w:rsid w:val="00D525E9"/>
    <w:rsid w:val="00D568B1"/>
    <w:rsid w:val="00D56FB8"/>
    <w:rsid w:val="00D6087D"/>
    <w:rsid w:val="00D6088E"/>
    <w:rsid w:val="00D6140C"/>
    <w:rsid w:val="00D6482D"/>
    <w:rsid w:val="00D64BA2"/>
    <w:rsid w:val="00D65448"/>
    <w:rsid w:val="00D664FA"/>
    <w:rsid w:val="00D67C16"/>
    <w:rsid w:val="00D76A8C"/>
    <w:rsid w:val="00D82705"/>
    <w:rsid w:val="00D82CD5"/>
    <w:rsid w:val="00D90C8F"/>
    <w:rsid w:val="00D92E7B"/>
    <w:rsid w:val="00D94D53"/>
    <w:rsid w:val="00D951A9"/>
    <w:rsid w:val="00D9697C"/>
    <w:rsid w:val="00D96EC2"/>
    <w:rsid w:val="00D97917"/>
    <w:rsid w:val="00DA132D"/>
    <w:rsid w:val="00DA1B79"/>
    <w:rsid w:val="00DA3FEF"/>
    <w:rsid w:val="00DA5957"/>
    <w:rsid w:val="00DA6960"/>
    <w:rsid w:val="00DA6A61"/>
    <w:rsid w:val="00DA780E"/>
    <w:rsid w:val="00DB003D"/>
    <w:rsid w:val="00DB0A3C"/>
    <w:rsid w:val="00DB0E91"/>
    <w:rsid w:val="00DB15C0"/>
    <w:rsid w:val="00DB1AF8"/>
    <w:rsid w:val="00DB2B95"/>
    <w:rsid w:val="00DB3B45"/>
    <w:rsid w:val="00DB40FD"/>
    <w:rsid w:val="00DB582B"/>
    <w:rsid w:val="00DB6939"/>
    <w:rsid w:val="00DC2E32"/>
    <w:rsid w:val="00DC3387"/>
    <w:rsid w:val="00DC444D"/>
    <w:rsid w:val="00DC4B5D"/>
    <w:rsid w:val="00DC5437"/>
    <w:rsid w:val="00DC5E1F"/>
    <w:rsid w:val="00DC78C5"/>
    <w:rsid w:val="00DD069D"/>
    <w:rsid w:val="00DD110C"/>
    <w:rsid w:val="00DD1F7C"/>
    <w:rsid w:val="00DD280E"/>
    <w:rsid w:val="00DD3A4E"/>
    <w:rsid w:val="00DD51F6"/>
    <w:rsid w:val="00DD7BA0"/>
    <w:rsid w:val="00DD7C4F"/>
    <w:rsid w:val="00DE0EE4"/>
    <w:rsid w:val="00DE2B96"/>
    <w:rsid w:val="00DE3273"/>
    <w:rsid w:val="00DE41C2"/>
    <w:rsid w:val="00DE5323"/>
    <w:rsid w:val="00DE5845"/>
    <w:rsid w:val="00DE6DA5"/>
    <w:rsid w:val="00DE6F0C"/>
    <w:rsid w:val="00DE7563"/>
    <w:rsid w:val="00DF526D"/>
    <w:rsid w:val="00DF5344"/>
    <w:rsid w:val="00DF6A19"/>
    <w:rsid w:val="00DF77FD"/>
    <w:rsid w:val="00E00755"/>
    <w:rsid w:val="00E02F1E"/>
    <w:rsid w:val="00E04B6D"/>
    <w:rsid w:val="00E05714"/>
    <w:rsid w:val="00E06483"/>
    <w:rsid w:val="00E0711E"/>
    <w:rsid w:val="00E07447"/>
    <w:rsid w:val="00E07E4E"/>
    <w:rsid w:val="00E1109B"/>
    <w:rsid w:val="00E11F97"/>
    <w:rsid w:val="00E16A2C"/>
    <w:rsid w:val="00E17519"/>
    <w:rsid w:val="00E206B7"/>
    <w:rsid w:val="00E20ACB"/>
    <w:rsid w:val="00E21BF1"/>
    <w:rsid w:val="00E24494"/>
    <w:rsid w:val="00E25461"/>
    <w:rsid w:val="00E257A2"/>
    <w:rsid w:val="00E304CE"/>
    <w:rsid w:val="00E30B79"/>
    <w:rsid w:val="00E30E13"/>
    <w:rsid w:val="00E31763"/>
    <w:rsid w:val="00E31B2D"/>
    <w:rsid w:val="00E31B74"/>
    <w:rsid w:val="00E32B37"/>
    <w:rsid w:val="00E33161"/>
    <w:rsid w:val="00E331DE"/>
    <w:rsid w:val="00E338BB"/>
    <w:rsid w:val="00E35888"/>
    <w:rsid w:val="00E368A8"/>
    <w:rsid w:val="00E40CF6"/>
    <w:rsid w:val="00E415CF"/>
    <w:rsid w:val="00E43785"/>
    <w:rsid w:val="00E45E62"/>
    <w:rsid w:val="00E4709C"/>
    <w:rsid w:val="00E52AC2"/>
    <w:rsid w:val="00E53214"/>
    <w:rsid w:val="00E53BD4"/>
    <w:rsid w:val="00E53BF0"/>
    <w:rsid w:val="00E56BB5"/>
    <w:rsid w:val="00E6012D"/>
    <w:rsid w:val="00E60A0B"/>
    <w:rsid w:val="00E60B21"/>
    <w:rsid w:val="00E61832"/>
    <w:rsid w:val="00E64188"/>
    <w:rsid w:val="00E65E99"/>
    <w:rsid w:val="00E66269"/>
    <w:rsid w:val="00E67CD8"/>
    <w:rsid w:val="00E7123A"/>
    <w:rsid w:val="00E71BEE"/>
    <w:rsid w:val="00E71D8C"/>
    <w:rsid w:val="00E72A89"/>
    <w:rsid w:val="00E730C8"/>
    <w:rsid w:val="00E73AE0"/>
    <w:rsid w:val="00E7656F"/>
    <w:rsid w:val="00E8123A"/>
    <w:rsid w:val="00E817F0"/>
    <w:rsid w:val="00E81D3A"/>
    <w:rsid w:val="00E843DE"/>
    <w:rsid w:val="00E84F64"/>
    <w:rsid w:val="00E914F1"/>
    <w:rsid w:val="00E91DCE"/>
    <w:rsid w:val="00E935D6"/>
    <w:rsid w:val="00E941F3"/>
    <w:rsid w:val="00E94D18"/>
    <w:rsid w:val="00E9522D"/>
    <w:rsid w:val="00E955AA"/>
    <w:rsid w:val="00E95F90"/>
    <w:rsid w:val="00E9713D"/>
    <w:rsid w:val="00EA1285"/>
    <w:rsid w:val="00EA57C5"/>
    <w:rsid w:val="00EA63C3"/>
    <w:rsid w:val="00EA6F74"/>
    <w:rsid w:val="00EA713A"/>
    <w:rsid w:val="00EA7C70"/>
    <w:rsid w:val="00EB42AD"/>
    <w:rsid w:val="00EB550D"/>
    <w:rsid w:val="00EB5EC7"/>
    <w:rsid w:val="00EB7F81"/>
    <w:rsid w:val="00EC0FED"/>
    <w:rsid w:val="00EC35AC"/>
    <w:rsid w:val="00EC3D51"/>
    <w:rsid w:val="00EC4D12"/>
    <w:rsid w:val="00EC663C"/>
    <w:rsid w:val="00ED2EAC"/>
    <w:rsid w:val="00ED427E"/>
    <w:rsid w:val="00ED47D0"/>
    <w:rsid w:val="00ED5CC5"/>
    <w:rsid w:val="00ED7FCC"/>
    <w:rsid w:val="00EE1B85"/>
    <w:rsid w:val="00EF018A"/>
    <w:rsid w:val="00EF186B"/>
    <w:rsid w:val="00EF2583"/>
    <w:rsid w:val="00EF392B"/>
    <w:rsid w:val="00EF3D57"/>
    <w:rsid w:val="00EF41B9"/>
    <w:rsid w:val="00EF4517"/>
    <w:rsid w:val="00EF4671"/>
    <w:rsid w:val="00EF5873"/>
    <w:rsid w:val="00EF71C9"/>
    <w:rsid w:val="00EF7285"/>
    <w:rsid w:val="00F002BE"/>
    <w:rsid w:val="00F00643"/>
    <w:rsid w:val="00F0305C"/>
    <w:rsid w:val="00F03CDD"/>
    <w:rsid w:val="00F05A01"/>
    <w:rsid w:val="00F102E3"/>
    <w:rsid w:val="00F10453"/>
    <w:rsid w:val="00F117AD"/>
    <w:rsid w:val="00F138DF"/>
    <w:rsid w:val="00F14345"/>
    <w:rsid w:val="00F14E8C"/>
    <w:rsid w:val="00F21923"/>
    <w:rsid w:val="00F219CF"/>
    <w:rsid w:val="00F2790F"/>
    <w:rsid w:val="00F311C7"/>
    <w:rsid w:val="00F3124E"/>
    <w:rsid w:val="00F31F19"/>
    <w:rsid w:val="00F32E84"/>
    <w:rsid w:val="00F33CA1"/>
    <w:rsid w:val="00F3494C"/>
    <w:rsid w:val="00F36184"/>
    <w:rsid w:val="00F372EE"/>
    <w:rsid w:val="00F37A8B"/>
    <w:rsid w:val="00F4217C"/>
    <w:rsid w:val="00F42914"/>
    <w:rsid w:val="00F44D17"/>
    <w:rsid w:val="00F454B3"/>
    <w:rsid w:val="00F475BE"/>
    <w:rsid w:val="00F5103C"/>
    <w:rsid w:val="00F51429"/>
    <w:rsid w:val="00F54BD7"/>
    <w:rsid w:val="00F56976"/>
    <w:rsid w:val="00F5711E"/>
    <w:rsid w:val="00F57706"/>
    <w:rsid w:val="00F57787"/>
    <w:rsid w:val="00F617E1"/>
    <w:rsid w:val="00F62A5D"/>
    <w:rsid w:val="00F66CC7"/>
    <w:rsid w:val="00F771D8"/>
    <w:rsid w:val="00F8398C"/>
    <w:rsid w:val="00F83AE8"/>
    <w:rsid w:val="00F86555"/>
    <w:rsid w:val="00F87DE6"/>
    <w:rsid w:val="00F90AA6"/>
    <w:rsid w:val="00F90C3B"/>
    <w:rsid w:val="00F90ED0"/>
    <w:rsid w:val="00F9236D"/>
    <w:rsid w:val="00FA0913"/>
    <w:rsid w:val="00FA4D0A"/>
    <w:rsid w:val="00FA53C6"/>
    <w:rsid w:val="00FA553B"/>
    <w:rsid w:val="00FA7476"/>
    <w:rsid w:val="00FB0393"/>
    <w:rsid w:val="00FB0F05"/>
    <w:rsid w:val="00FB10E6"/>
    <w:rsid w:val="00FB5387"/>
    <w:rsid w:val="00FB73B7"/>
    <w:rsid w:val="00FB74CB"/>
    <w:rsid w:val="00FC1762"/>
    <w:rsid w:val="00FC21C9"/>
    <w:rsid w:val="00FC57BB"/>
    <w:rsid w:val="00FC5C1D"/>
    <w:rsid w:val="00FC7F76"/>
    <w:rsid w:val="00FD1242"/>
    <w:rsid w:val="00FD1AAB"/>
    <w:rsid w:val="00FD2315"/>
    <w:rsid w:val="00FD2FA6"/>
    <w:rsid w:val="00FD540D"/>
    <w:rsid w:val="00FD5DE1"/>
    <w:rsid w:val="00FD62A3"/>
    <w:rsid w:val="00FE16F5"/>
    <w:rsid w:val="00FE3DE2"/>
    <w:rsid w:val="00FF06AB"/>
    <w:rsid w:val="00FF1586"/>
    <w:rsid w:val="00FF2864"/>
    <w:rsid w:val="00FF354F"/>
    <w:rsid w:val="00FF5020"/>
    <w:rsid w:val="00FF563A"/>
    <w:rsid w:val="00FF6A88"/>
    <w:rsid w:val="00FF6C0E"/>
    <w:rsid w:val="00FF78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1"/>
      <o:rules v:ext="edit">
        <o:r id="V:Rule2" type="connector" idref="#Düz Ok Bağlayıcısı 145"/>
        <o:r id="V:Rule3" type="connector" idref="#Düz Ok Bağlayıcısı 142"/>
        <o:r id="V:Rule4" type="connector" idref="#Düz Ok Bağlayıcısı 151"/>
        <o:r id="V:Rule5" type="connector" idref="#Düz Ok Bağlayıcısı 135"/>
        <o:r id="V:Rule6" type="connector" idref="#AutoShape 143"/>
        <o:r id="V:Rule7" type="connector" idref="#AutoShape 144"/>
        <o:r id="V:Rule8" type="connector" idref="#AutoShape 146"/>
        <o:r id="V:Rule9" type="connector" idref="#AutoShape 147"/>
        <o:r id="V:Rule10" type="connector" idref="#AutoShape 149"/>
        <o:r id="V:Rule11" type="connector" idref="#AutoShape 150"/>
        <o:r id="V:Rule12" type="connector" idref="#AutoShape 152"/>
        <o:r id="V:Rule13" type="connector" idref="#AutoShape 153"/>
        <o:r id="V:Rule14" type="connector" idref="#AutoShape 146"/>
        <o:r id="V:Rule15" type="connector" idref="#AutoShape 14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772F"/>
    <w:rPr>
      <w:sz w:val="24"/>
      <w:szCs w:val="24"/>
    </w:rPr>
  </w:style>
  <w:style w:type="paragraph" w:styleId="Balk1">
    <w:name w:val="heading 1"/>
    <w:basedOn w:val="Normal"/>
    <w:next w:val="Normal"/>
    <w:link w:val="Balk1Char"/>
    <w:qFormat/>
    <w:rsid w:val="0022294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KonuBal">
    <w:name w:val="Title"/>
    <w:basedOn w:val="Normal"/>
    <w:qFormat/>
    <w:rsid w:val="001E3C0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AralkYok">
    <w:name w:val="No Spacing"/>
    <w:qFormat/>
    <w:rsid w:val="004F46AD"/>
    <w:rPr>
      <w:rFonts w:ascii="Calibri" w:eastAsia="Calibri" w:hAnsi="Calibri"/>
      <w:sz w:val="22"/>
      <w:szCs w:val="22"/>
      <w:lang w:eastAsia="en-US"/>
    </w:rPr>
  </w:style>
  <w:style w:type="paragraph" w:customStyle="1" w:styleId="ListeParagraf1">
    <w:name w:val="Liste Paragraf1"/>
    <w:basedOn w:val="Normal"/>
    <w:rsid w:val="0010470C"/>
    <w:pPr>
      <w:ind w:left="720"/>
      <w:contextualSpacing/>
    </w:pPr>
    <w:rPr>
      <w:sz w:val="20"/>
      <w:szCs w:val="20"/>
      <w:lang w:eastAsia="ko-KR"/>
    </w:rPr>
  </w:style>
  <w:style w:type="character" w:customStyle="1" w:styleId="apple-style-span">
    <w:name w:val="apple-style-span"/>
    <w:basedOn w:val="VarsaylanParagrafYazTipi"/>
    <w:rsid w:val="002463AD"/>
  </w:style>
  <w:style w:type="paragraph" w:styleId="ListeParagraf">
    <w:name w:val="List Paragraph"/>
    <w:basedOn w:val="Normal"/>
    <w:qFormat/>
    <w:rsid w:val="000D6F8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1">
    <w:name w:val="A1"/>
    <w:rsid w:val="00076588"/>
    <w:rPr>
      <w:color w:val="000000"/>
      <w:sz w:val="20"/>
    </w:rPr>
  </w:style>
  <w:style w:type="character" w:customStyle="1" w:styleId="Balk1Char">
    <w:name w:val="Başlık 1 Char"/>
    <w:basedOn w:val="VarsaylanParagrafYazTipi"/>
    <w:link w:val="Balk1"/>
    <w:rsid w:val="0022294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Kpr">
    <w:name w:val="Hyperlink"/>
    <w:basedOn w:val="VarsaylanParagrafYazTipi"/>
    <w:rsid w:val="00BF4715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870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1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2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3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33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346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gif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22.png"/><Relationship Id="rId7" Type="http://schemas.openxmlformats.org/officeDocument/2006/relationships/image" Target="media/image4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image" Target="media/image13.wmf"/><Relationship Id="rId32" Type="http://schemas.openxmlformats.org/officeDocument/2006/relationships/image" Target="media/image20.png"/><Relationship Id="rId37" Type="http://schemas.openxmlformats.org/officeDocument/2006/relationships/theme" Target="theme/theme1.xml"/><Relationship Id="rId5" Type="http://schemas.openxmlformats.org/officeDocument/2006/relationships/image" Target="media/image3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6.png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>
        <a:ln w="12700"/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412</Words>
  <Characters>2355</Characters>
  <Application>Microsoft Office Word</Application>
  <DocSecurity>0</DocSecurity>
  <Lines>19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AD</vt:lpstr>
    </vt:vector>
  </TitlesOfParts>
  <Company>Microsoft Windows XP</Company>
  <LinksUpToDate>false</LinksUpToDate>
  <CharactersWithSpaces>27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</dc:title>
  <dc:creator>AYDIN</dc:creator>
  <cp:lastModifiedBy>ronaldinho424</cp:lastModifiedBy>
  <cp:revision>2</cp:revision>
  <dcterms:created xsi:type="dcterms:W3CDTF">2018-04-11T20:03:00Z</dcterms:created>
  <dcterms:modified xsi:type="dcterms:W3CDTF">2018-04-11T20:03:00Z</dcterms:modified>
</cp:coreProperties>
</file>